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bookmarkIdSeed="3">
  <p:sldMasterIdLst>
    <p:sldMasterId id="2147483740" r:id="rId1"/>
  </p:sldMasterIdLst>
  <p:notesMasterIdLst>
    <p:notesMasterId r:id="rId28"/>
  </p:notesMasterIdLst>
  <p:handoutMasterIdLst>
    <p:handoutMasterId r:id="rId29"/>
  </p:handoutMasterIdLst>
  <p:sldIdLst>
    <p:sldId id="543" r:id="rId2"/>
    <p:sldId id="565" r:id="rId3"/>
    <p:sldId id="574" r:id="rId4"/>
    <p:sldId id="545" r:id="rId5"/>
    <p:sldId id="547" r:id="rId6"/>
    <p:sldId id="599" r:id="rId7"/>
    <p:sldId id="549" r:id="rId8"/>
    <p:sldId id="553" r:id="rId9"/>
    <p:sldId id="585" r:id="rId10"/>
    <p:sldId id="586" r:id="rId11"/>
    <p:sldId id="554" r:id="rId12"/>
    <p:sldId id="587" r:id="rId13"/>
    <p:sldId id="555" r:id="rId14"/>
    <p:sldId id="589" r:id="rId15"/>
    <p:sldId id="598" r:id="rId16"/>
    <p:sldId id="592" r:id="rId17"/>
    <p:sldId id="593" r:id="rId18"/>
    <p:sldId id="590" r:id="rId19"/>
    <p:sldId id="591" r:id="rId20"/>
    <p:sldId id="597" r:id="rId21"/>
    <p:sldId id="596" r:id="rId22"/>
    <p:sldId id="595" r:id="rId23"/>
    <p:sldId id="561" r:id="rId24"/>
    <p:sldId id="583" r:id="rId25"/>
    <p:sldId id="584" r:id="rId26"/>
    <p:sldId id="588" r:id="rId27"/>
  </p:sldIdLst>
  <p:sldSz cx="9144000" cy="6858000" type="screen4x3"/>
  <p:notesSz cx="6950075" cy="923607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09" userDrawn="1">
          <p15:clr>
            <a:srgbClr val="A4A3A4"/>
          </p15:clr>
        </p15:guide>
        <p15:guide id="2" pos="2189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7E6E6"/>
    <a:srgbClr val="FF3300"/>
    <a:srgbClr val="FF990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03" autoAdjust="0"/>
    <p:restoredTop sz="93391" autoAdjust="0"/>
  </p:normalViewPr>
  <p:slideViewPr>
    <p:cSldViewPr>
      <p:cViewPr varScale="1">
        <p:scale>
          <a:sx n="60" d="100"/>
          <a:sy n="60" d="100"/>
        </p:scale>
        <p:origin x="546" y="3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146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4" d="100"/>
          <a:sy n="74" d="100"/>
        </p:scale>
        <p:origin x="-2634" y="-96"/>
      </p:cViewPr>
      <p:guideLst>
        <p:guide orient="horz" pos="2909"/>
        <p:guide pos="218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11699" cy="461804"/>
          </a:xfrm>
          <a:prstGeom prst="rect">
            <a:avLst/>
          </a:prstGeom>
        </p:spPr>
        <p:txBody>
          <a:bodyPr vert="horz" lIns="92474" tIns="46237" rIns="92474" bIns="46237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36767" y="0"/>
            <a:ext cx="3011699" cy="461804"/>
          </a:xfrm>
          <a:prstGeom prst="rect">
            <a:avLst/>
          </a:prstGeom>
        </p:spPr>
        <p:txBody>
          <a:bodyPr vert="horz" lIns="92474" tIns="46237" rIns="92474" bIns="46237" rtlCol="0"/>
          <a:lstStyle>
            <a:lvl1pPr algn="r">
              <a:defRPr sz="1200"/>
            </a:lvl1pPr>
          </a:lstStyle>
          <a:p>
            <a:fld id="{7B739C8C-6445-4907-95A0-BD40B4BB88D4}" type="datetimeFigureOut">
              <a:rPr lang="en-US" smtClean="0"/>
              <a:pPr/>
              <a:t>3/28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72668"/>
            <a:ext cx="3011699" cy="461804"/>
          </a:xfrm>
          <a:prstGeom prst="rect">
            <a:avLst/>
          </a:prstGeom>
        </p:spPr>
        <p:txBody>
          <a:bodyPr vert="horz" lIns="92474" tIns="46237" rIns="92474" bIns="46237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36767" y="8772668"/>
            <a:ext cx="3011699" cy="461804"/>
          </a:xfrm>
          <a:prstGeom prst="rect">
            <a:avLst/>
          </a:prstGeom>
        </p:spPr>
        <p:txBody>
          <a:bodyPr vert="horz" lIns="92474" tIns="46237" rIns="92474" bIns="46237" rtlCol="0" anchor="b"/>
          <a:lstStyle>
            <a:lvl1pPr algn="r">
              <a:defRPr sz="1200"/>
            </a:lvl1pPr>
          </a:lstStyle>
          <a:p>
            <a:fld id="{184C1098-EF37-4932-B1C5-03ACA70AA6F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572578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11699" cy="461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74" tIns="46237" rIns="92474" bIns="46237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US" altLang="zh-CN"/>
          </a:p>
        </p:txBody>
      </p:sp>
      <p:sp>
        <p:nvSpPr>
          <p:cNvPr id="993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36767" y="0"/>
            <a:ext cx="3011699" cy="461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74" tIns="46237" rIns="92474" bIns="46237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endParaRPr lang="en-US" altLang="zh-CN"/>
          </a:p>
        </p:txBody>
      </p:sp>
      <p:sp>
        <p:nvSpPr>
          <p:cNvPr id="368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66813" y="693738"/>
            <a:ext cx="4616450" cy="34623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93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95008" y="4387136"/>
            <a:ext cx="5560060" cy="4156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74" tIns="46237" rIns="92474" bIns="4623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/>
              <a:t>Click to edit Master text styles</a:t>
            </a:r>
          </a:p>
          <a:p>
            <a:pPr lvl="1"/>
            <a:r>
              <a:rPr lang="en-US" altLang="zh-CN" noProof="0"/>
              <a:t>Second level</a:t>
            </a:r>
          </a:p>
          <a:p>
            <a:pPr lvl="2"/>
            <a:r>
              <a:rPr lang="en-US" altLang="zh-CN" noProof="0"/>
              <a:t>Third level</a:t>
            </a:r>
          </a:p>
          <a:p>
            <a:pPr lvl="3"/>
            <a:r>
              <a:rPr lang="en-US" altLang="zh-CN" noProof="0"/>
              <a:t>Fourth level</a:t>
            </a:r>
          </a:p>
          <a:p>
            <a:pPr lvl="4"/>
            <a:r>
              <a:rPr lang="en-US" altLang="zh-CN" noProof="0"/>
              <a:t>Fifth level</a:t>
            </a:r>
          </a:p>
        </p:txBody>
      </p:sp>
      <p:sp>
        <p:nvSpPr>
          <p:cNvPr id="993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72668"/>
            <a:ext cx="3011699" cy="461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74" tIns="46237" rIns="92474" bIns="46237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US" altLang="zh-CN"/>
          </a:p>
        </p:txBody>
      </p:sp>
      <p:sp>
        <p:nvSpPr>
          <p:cNvPr id="993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36767" y="8772668"/>
            <a:ext cx="3011699" cy="461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74" tIns="46237" rIns="92474" bIns="46237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fld id="{72DD0763-6708-4F32-8A17-67FA5C10438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896358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7500 is the cutoff for large donations.</a:t>
            </a:r>
            <a:r>
              <a:rPr lang="en-US" baseline="0" dirty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D56B80-1C6D-409A-ADEC-D06D6BE78C83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65379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8D4CB-384E-4778-941F-748DC53829C1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64160979"/>
      </p:ext>
    </p:extLst>
  </p:cSld>
  <p:clrMapOvr>
    <a:masterClrMapping/>
  </p:clrMapOvr>
  <p:hf hd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33BFA-C7BD-4713-8126-1D31DBF7AE1B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958491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C0724D-F42D-4A96-AC5D-AF0B413C11C6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225142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87D28-0F57-46E0-93AB-BBA0118DA1C7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608876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4C716C-C2E4-4014-8F58-B6FFFA98213B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936372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6A85A5-C844-44BD-859E-71A80C00C0E4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002932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05BDBD-5DC1-4696-91B6-0E0C2D420BAB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145672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7E3227-630F-4EE3-97F4-0DCD8D0B2D93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104324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F0E469-9830-4E9A-A54E-6D0E40982D91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325691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750D3C-2F79-4DEE-9989-C44B54A9C854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409304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30ED65-928B-41F1-8CAB-5F1591CEC359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377950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8D4CB-384E-4778-941F-748DC53829C1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598870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1" r:id="rId1"/>
    <p:sldLayoutId id="2147483742" r:id="rId2"/>
    <p:sldLayoutId id="2147483743" r:id="rId3"/>
    <p:sldLayoutId id="2147483744" r:id="rId4"/>
    <p:sldLayoutId id="2147483745" r:id="rId5"/>
    <p:sldLayoutId id="2147483746" r:id="rId6"/>
    <p:sldLayoutId id="2147483747" r:id="rId7"/>
    <p:sldLayoutId id="2147483748" r:id="rId8"/>
    <p:sldLayoutId id="2147483749" r:id="rId9"/>
    <p:sldLayoutId id="2147483750" r:id="rId10"/>
    <p:sldLayoutId id="2147483751" r:id="rId11"/>
  </p:sldLayoutIdLst>
  <p:hf hd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-5366" y="1371600"/>
            <a:ext cx="9149366" cy="1905000"/>
          </a:xfrm>
        </p:spPr>
        <p:txBody>
          <a:bodyPr>
            <a:noAutofit/>
          </a:bodyPr>
          <a:lstStyle/>
          <a:p>
            <a:r>
              <a:rPr lang="en-US" b="1" dirty="0"/>
              <a:t>Are hedge fund managers’ charitable donations strategic?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65175" y="3505200"/>
            <a:ext cx="7540625" cy="2971800"/>
          </a:xfrm>
        </p:spPr>
        <p:txBody>
          <a:bodyPr>
            <a:normAutofit/>
          </a:bodyPr>
          <a:lstStyle/>
          <a:p>
            <a:r>
              <a:rPr lang="en-US" dirty="0"/>
              <a:t>Sugata Ray</a:t>
            </a:r>
          </a:p>
          <a:p>
            <a:endParaRPr lang="en-US" dirty="0"/>
          </a:p>
          <a:p>
            <a:r>
              <a:rPr lang="en-US" dirty="0"/>
              <a:t>IPC Spring Research Symposium</a:t>
            </a:r>
          </a:p>
          <a:p>
            <a:r>
              <a:rPr lang="en-US" dirty="0"/>
              <a:t>March, 2019</a:t>
            </a:r>
          </a:p>
          <a:p>
            <a:endParaRPr lang="en-US" dirty="0"/>
          </a:p>
          <a:p>
            <a:r>
              <a:rPr lang="en-US" dirty="0"/>
              <a:t>(Joint work with </a:t>
            </a:r>
            <a:r>
              <a:rPr lang="en-US" dirty="0" err="1"/>
              <a:t>Vikas</a:t>
            </a:r>
            <a:r>
              <a:rPr lang="en-US" dirty="0"/>
              <a:t> Agarwal and Yan Lu)</a:t>
            </a:r>
          </a:p>
          <a:p>
            <a:endParaRPr lang="en-US" dirty="0"/>
          </a:p>
        </p:txBody>
      </p:sp>
      <p:sp>
        <p:nvSpPr>
          <p:cNvPr id="4" name="AutoShape 2" descr="Image result for USF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AutoShape 4" descr="Image result for USF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AutoShape 6" descr="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" descr="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"/>
          <p:cNvSpPr>
            <a:spLocks noChangeAspect="1" noChangeArrowheads="1"/>
          </p:cNvSpPr>
          <p:nvPr/>
        </p:nvSpPr>
        <p:spPr bwMode="auto">
          <a:xfrm>
            <a:off x="612775" y="3127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AutoShape 10" descr="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"/>
          <p:cNvSpPr>
            <a:spLocks noChangeAspect="1" noChangeArrowheads="1"/>
          </p:cNvSpPr>
          <p:nvPr/>
        </p:nvSpPr>
        <p:spPr bwMode="auto">
          <a:xfrm>
            <a:off x="765175" y="4651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423921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8382000" cy="1295400"/>
          </a:xfrm>
        </p:spPr>
        <p:txBody>
          <a:bodyPr>
            <a:noAutofit/>
          </a:bodyPr>
          <a:lstStyle/>
          <a:p>
            <a:r>
              <a:rPr lang="en-US" sz="2400" dirty="0"/>
              <a:t>Determinants analysis</a:t>
            </a:r>
            <a:br>
              <a:rPr lang="en-US" sz="2400" dirty="0"/>
            </a:br>
            <a:r>
              <a:rPr lang="en-US" sz="2400" dirty="0"/>
              <a:t>Baseline model – Note the higher R</a:t>
            </a:r>
            <a:r>
              <a:rPr lang="en-US" sz="2400" baseline="30000" dirty="0"/>
              <a:t>2 </a:t>
            </a:r>
            <a:r>
              <a:rPr lang="en-US" sz="2400" dirty="0"/>
              <a:t> 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66639789"/>
              </p:ext>
            </p:extLst>
          </p:nvPr>
        </p:nvGraphicFramePr>
        <p:xfrm>
          <a:off x="533400" y="1371600"/>
          <a:ext cx="8229600" cy="513848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1131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3589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086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086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4065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6038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dirty="0">
                        <a:effectLst/>
                        <a:latin typeface="Arial" panose="020B0604020202020204" pitchFamily="34" charset="0"/>
                        <a:ea typeface="宋体"/>
                        <a:cs typeface="Arial" panose="020B0604020202020204" pitchFamily="34" charset="0"/>
                      </a:endParaRPr>
                    </a:p>
                  </a:txBody>
                  <a:tcPr marL="60960" marR="60960" marT="0" marB="0" anchor="b"/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Arial" panose="020B0604020202020204" pitchFamily="34" charset="0"/>
                        <a:ea typeface="宋体"/>
                        <a:cs typeface="Arial" panose="020B0604020202020204" pitchFamily="34" charset="0"/>
                      </a:endParaRPr>
                    </a:p>
                  </a:txBody>
                  <a:tcPr marL="60960" marR="60960" marT="0" marB="0" anchor="b"/>
                </a:tc>
                <a:tc h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0960" marR="60960" marT="0" marB="0" anchor="b"/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Arial" panose="020B0604020202020204" pitchFamily="34" charset="0"/>
                        <a:ea typeface="宋体"/>
                        <a:cs typeface="Arial" panose="020B0604020202020204" pitchFamily="34" charset="0"/>
                      </a:endParaRPr>
                    </a:p>
                  </a:txBody>
                  <a:tcPr marL="60960" marR="60960" marT="0" marB="0" anchor="b"/>
                </a:tc>
                <a:tc h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0960" marR="60960" marT="0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038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1500" dirty="0">
                        <a:effectLst/>
                        <a:latin typeface="Arial" panose="020B0604020202020204" pitchFamily="34" charset="0"/>
                        <a:ea typeface="宋体"/>
                        <a:cs typeface="Arial" panose="020B0604020202020204" pitchFamily="34" charset="0"/>
                      </a:endParaRPr>
                    </a:p>
                  </a:txBody>
                  <a:tcPr marL="60960" marR="6096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Return</a:t>
                      </a:r>
                      <a:endParaRPr lang="en-US" sz="1500" dirty="0">
                        <a:effectLst/>
                        <a:latin typeface="Arial" panose="020B0604020202020204" pitchFamily="34" charset="0"/>
                        <a:ea typeface="宋体"/>
                        <a:cs typeface="Arial" panose="020B0604020202020204" pitchFamily="34" charset="0"/>
                      </a:endParaRPr>
                    </a:p>
                  </a:txBody>
                  <a:tcPr marL="60960" marR="6096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Style-adj. Return</a:t>
                      </a:r>
                      <a:endParaRPr lang="en-US" sz="1500" dirty="0">
                        <a:effectLst/>
                        <a:latin typeface="Arial" panose="020B0604020202020204" pitchFamily="34" charset="0"/>
                        <a:ea typeface="宋体"/>
                        <a:cs typeface="Arial" panose="020B0604020202020204" pitchFamily="34" charset="0"/>
                      </a:endParaRPr>
                    </a:p>
                  </a:txBody>
                  <a:tcPr marL="60960" marR="6096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Alpha</a:t>
                      </a:r>
                      <a:endParaRPr lang="en-US" sz="1500" dirty="0">
                        <a:effectLst/>
                        <a:latin typeface="Arial" panose="020B0604020202020204" pitchFamily="34" charset="0"/>
                        <a:ea typeface="宋体"/>
                        <a:cs typeface="Arial" panose="020B0604020202020204" pitchFamily="34" charset="0"/>
                      </a:endParaRPr>
                    </a:p>
                  </a:txBody>
                  <a:tcPr marL="60960" marR="6096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Sharpe</a:t>
                      </a:r>
                      <a:endParaRPr lang="en-US" sz="1500" dirty="0">
                        <a:effectLst/>
                        <a:latin typeface="Arial" panose="020B0604020202020204" pitchFamily="34" charset="0"/>
                        <a:ea typeface="宋体"/>
                        <a:cs typeface="Arial" panose="020B0604020202020204" pitchFamily="34" charset="0"/>
                      </a:endParaRPr>
                    </a:p>
                  </a:txBody>
                  <a:tcPr marL="60960" marR="60960" marT="0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038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Perf.  </a:t>
                      </a:r>
                      <a:r>
                        <a:rPr lang="en-US" sz="1500" baseline="-25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t–1, t–12</a:t>
                      </a:r>
                      <a:r>
                        <a:rPr lang="en-US" sz="15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_Quartile1</a:t>
                      </a:r>
                      <a:endParaRPr lang="en-US" sz="15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0.99***</a:t>
                      </a:r>
                      <a:endParaRPr lang="en-US" sz="15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0.77***</a:t>
                      </a:r>
                      <a:endParaRPr lang="en-US" sz="15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0.38**</a:t>
                      </a:r>
                      <a:endParaRPr lang="en-US" sz="15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0.99***</a:t>
                      </a:r>
                      <a:endParaRPr lang="en-US" sz="15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0382">
                <a:tc>
                  <a:txBody>
                    <a:bodyPr/>
                    <a:lstStyle/>
                    <a:p>
                      <a:endParaRPr lang="en-US" sz="1500" dirty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(4.88)</a:t>
                      </a:r>
                      <a:endParaRPr lang="en-US" sz="15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(3.93)</a:t>
                      </a:r>
                      <a:endParaRPr lang="en-US" sz="15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(2.14)</a:t>
                      </a:r>
                      <a:endParaRPr lang="en-US" sz="15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(5.13)</a:t>
                      </a:r>
                      <a:endParaRPr lang="en-US" sz="15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038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Flow </a:t>
                      </a:r>
                      <a:r>
                        <a:rPr lang="en-US" sz="1500" baseline="-250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t–1, t–12</a:t>
                      </a: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_Quartile1</a:t>
                      </a:r>
                      <a:endParaRPr lang="en-US" sz="15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0.47***</a:t>
                      </a:r>
                      <a:endParaRPr lang="en-US" sz="15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0.53***</a:t>
                      </a:r>
                      <a:endParaRPr lang="en-US" sz="15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0.50***</a:t>
                      </a:r>
                      <a:endParaRPr lang="en-US" sz="15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0.48***</a:t>
                      </a:r>
                      <a:endParaRPr lang="en-US" sz="15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038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 </a:t>
                      </a:r>
                      <a:endParaRPr lang="en-US" sz="15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(2.64)</a:t>
                      </a:r>
                      <a:endParaRPr lang="en-US" sz="15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(2.90)</a:t>
                      </a:r>
                      <a:endParaRPr lang="en-US" sz="15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(2.65)</a:t>
                      </a:r>
                      <a:endParaRPr lang="en-US" sz="15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(2.64)</a:t>
                      </a:r>
                      <a:endParaRPr lang="en-US" sz="15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60382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Management Fee</a:t>
                      </a:r>
                      <a:endParaRPr lang="en-US" sz="15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1.40***</a:t>
                      </a:r>
                      <a:endParaRPr lang="en-US" sz="15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1.39***</a:t>
                      </a:r>
                      <a:endParaRPr lang="en-US" sz="15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1.28***</a:t>
                      </a:r>
                      <a:endParaRPr lang="en-US" sz="15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1.39***</a:t>
                      </a:r>
                      <a:endParaRPr lang="en-US" sz="15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60382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 </a:t>
                      </a:r>
                      <a:endParaRPr lang="en-US" sz="15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(4.15)</a:t>
                      </a:r>
                      <a:endParaRPr lang="en-US" sz="15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(4.13)</a:t>
                      </a:r>
                      <a:endParaRPr lang="en-US" sz="15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(3.84)</a:t>
                      </a:r>
                      <a:endParaRPr lang="en-US" sz="15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(4.24)</a:t>
                      </a:r>
                      <a:endParaRPr lang="en-US" sz="15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60382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Incentive Fee</a:t>
                      </a:r>
                      <a:endParaRPr lang="en-US" sz="15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0.18***</a:t>
                      </a:r>
                      <a:endParaRPr lang="en-US" sz="15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0.17***</a:t>
                      </a:r>
                      <a:endParaRPr lang="en-US" sz="15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0.17***</a:t>
                      </a:r>
                      <a:endParaRPr lang="en-US" sz="15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0.18***</a:t>
                      </a:r>
                      <a:endParaRPr lang="en-US" sz="15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60382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 </a:t>
                      </a:r>
                      <a:endParaRPr lang="en-US" sz="15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(3.73)</a:t>
                      </a:r>
                      <a:endParaRPr lang="en-US" sz="15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(3.57)</a:t>
                      </a:r>
                      <a:endParaRPr lang="en-US" sz="15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(3.35)</a:t>
                      </a:r>
                      <a:endParaRPr lang="en-US" sz="15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(3.79)</a:t>
                      </a:r>
                      <a:endParaRPr lang="en-US" sz="15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60382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High–water Mark</a:t>
                      </a:r>
                      <a:endParaRPr lang="en-US" sz="15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2.94**</a:t>
                      </a:r>
                      <a:endParaRPr lang="en-US" sz="15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3.03**</a:t>
                      </a:r>
                      <a:endParaRPr lang="en-US" sz="15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2.52**</a:t>
                      </a:r>
                      <a:endParaRPr lang="en-US" sz="15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2.93**</a:t>
                      </a:r>
                      <a:endParaRPr lang="en-US" sz="15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413785048"/>
                  </a:ext>
                </a:extLst>
              </a:tr>
              <a:tr h="260382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 </a:t>
                      </a:r>
                      <a:endParaRPr lang="en-US" sz="15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(2.48)</a:t>
                      </a:r>
                      <a:endParaRPr lang="en-US" sz="15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(2.49)</a:t>
                      </a:r>
                      <a:endParaRPr lang="en-US" sz="15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(2.41)</a:t>
                      </a:r>
                      <a:endParaRPr lang="en-US" sz="15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(2.56)</a:t>
                      </a:r>
                      <a:endParaRPr lang="en-US" sz="15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970950186"/>
                  </a:ext>
                </a:extLst>
              </a:tr>
              <a:tr h="260382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Lockup Period</a:t>
                      </a:r>
                      <a:endParaRPr lang="en-US" sz="15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–0.08**</a:t>
                      </a:r>
                      <a:endParaRPr lang="en-US" sz="15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–0.08**</a:t>
                      </a:r>
                      <a:endParaRPr lang="en-US" sz="15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–0.07**</a:t>
                      </a:r>
                      <a:endParaRPr lang="en-US" sz="15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–0.08**</a:t>
                      </a:r>
                      <a:endParaRPr lang="en-US" sz="15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141822638"/>
                  </a:ext>
                </a:extLst>
              </a:tr>
              <a:tr h="26038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 </a:t>
                      </a:r>
                      <a:endParaRPr lang="en-US" sz="15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(–2.52)</a:t>
                      </a:r>
                      <a:endParaRPr lang="en-US" sz="15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(–2.48)</a:t>
                      </a:r>
                      <a:endParaRPr lang="en-US" sz="15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(–2.13)</a:t>
                      </a:r>
                      <a:endParaRPr lang="en-US" sz="15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(–2.51)</a:t>
                      </a:r>
                      <a:endParaRPr lang="en-US" sz="15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714364630"/>
                  </a:ext>
                </a:extLst>
              </a:tr>
              <a:tr h="26038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Closed to Invest</a:t>
                      </a:r>
                      <a:endParaRPr lang="en-US" sz="15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–2.15**</a:t>
                      </a:r>
                      <a:endParaRPr lang="en-US" sz="15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–2.06**</a:t>
                      </a:r>
                      <a:endParaRPr lang="en-US" sz="15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–1.79*</a:t>
                      </a:r>
                      <a:endParaRPr lang="en-US" sz="15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–2.15**</a:t>
                      </a:r>
                      <a:endParaRPr lang="en-US" sz="15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3162918064"/>
                  </a:ext>
                </a:extLst>
              </a:tr>
              <a:tr h="26038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 </a:t>
                      </a:r>
                      <a:endParaRPr lang="en-US" sz="15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(–1.97)</a:t>
                      </a:r>
                      <a:endParaRPr lang="en-US" sz="15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(–1.98)</a:t>
                      </a:r>
                      <a:endParaRPr lang="en-US" sz="15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(–1.76)</a:t>
                      </a:r>
                      <a:endParaRPr lang="en-US" sz="15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(–2.00)</a:t>
                      </a:r>
                      <a:endParaRPr lang="en-US" sz="15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323643503"/>
                  </a:ext>
                </a:extLst>
              </a:tr>
              <a:tr h="240854">
                <a:tc gridSpan="5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  <a:latin typeface="Arial" panose="020B0604020202020204" pitchFamily="34" charset="0"/>
                          <a:ea typeface="宋体"/>
                          <a:cs typeface="Arial" panose="020B0604020202020204" pitchFamily="34" charset="0"/>
                        </a:rPr>
                        <a:t>Other</a:t>
                      </a:r>
                      <a:r>
                        <a:rPr lang="en-US" sz="1500" baseline="0" dirty="0">
                          <a:effectLst/>
                          <a:latin typeface="Arial" panose="020B0604020202020204" pitchFamily="34" charset="0"/>
                          <a:ea typeface="宋体"/>
                          <a:cs typeface="Arial" panose="020B0604020202020204" pitchFamily="34" charset="0"/>
                        </a:rPr>
                        <a:t> fund-level controls; Errors double-clustered  (fund and month level)</a:t>
                      </a:r>
                      <a:endParaRPr lang="en-US" sz="1500" dirty="0">
                        <a:effectLst/>
                        <a:latin typeface="Arial" panose="020B0604020202020204" pitchFamily="34" charset="0"/>
                        <a:ea typeface="宋体"/>
                        <a:cs typeface="Arial" panose="020B0604020202020204" pitchFamily="34" charset="0"/>
                      </a:endParaRPr>
                    </a:p>
                  </a:txBody>
                  <a:tcPr marL="60960" marR="60960" marT="0" marB="0" anchor="b"/>
                </a:tc>
                <a:tc h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Arial" panose="020B0604020202020204" pitchFamily="34" charset="0"/>
                        <a:ea typeface="宋体"/>
                        <a:cs typeface="Arial" panose="020B0604020202020204" pitchFamily="34" charset="0"/>
                      </a:endParaRPr>
                    </a:p>
                  </a:txBody>
                  <a:tcPr marL="60960" marR="60960" marT="0" marB="0" anchor="b"/>
                </a:tc>
                <a:tc h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Arial" panose="020B0604020202020204" pitchFamily="34" charset="0"/>
                        <a:ea typeface="宋体"/>
                        <a:cs typeface="Arial" panose="020B0604020202020204" pitchFamily="34" charset="0"/>
                      </a:endParaRPr>
                    </a:p>
                  </a:txBody>
                  <a:tcPr marL="60960" marR="60960" marT="0" marB="0" anchor="b"/>
                </a:tc>
                <a:tc h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Arial" panose="020B0604020202020204" pitchFamily="34" charset="0"/>
                        <a:ea typeface="宋体"/>
                        <a:cs typeface="Arial" panose="020B0604020202020204" pitchFamily="34" charset="0"/>
                      </a:endParaRPr>
                    </a:p>
                  </a:txBody>
                  <a:tcPr marL="60960" marR="60960" marT="0" marB="0" anchor="b"/>
                </a:tc>
                <a:tc h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Arial" panose="020B0604020202020204" pitchFamily="34" charset="0"/>
                        <a:ea typeface="宋体"/>
                        <a:cs typeface="Arial" panose="020B0604020202020204" pitchFamily="34" charset="0"/>
                      </a:endParaRPr>
                    </a:p>
                  </a:txBody>
                  <a:tcPr marL="60960" marR="60960" marT="0" marB="0" anchor="b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6038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-squared</a:t>
                      </a:r>
                      <a:endParaRPr lang="en-US" sz="1500" dirty="0">
                        <a:effectLst/>
                        <a:latin typeface="Arial" panose="020B0604020202020204" pitchFamily="34" charset="0"/>
                        <a:ea typeface="宋体"/>
                        <a:cs typeface="Arial" panose="020B0604020202020204" pitchFamily="34" charset="0"/>
                      </a:endParaRPr>
                    </a:p>
                  </a:txBody>
                  <a:tcPr marL="60960" marR="6096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0.26</a:t>
                      </a:r>
                      <a:endParaRPr lang="en-US" sz="15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0.25</a:t>
                      </a:r>
                      <a:endParaRPr lang="en-US" sz="15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0.23</a:t>
                      </a:r>
                      <a:endParaRPr lang="en-US" sz="15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0.26</a:t>
                      </a:r>
                      <a:endParaRPr lang="en-US" sz="15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6038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</a:t>
                      </a:r>
                      <a:endParaRPr lang="en-US" sz="1500" dirty="0">
                        <a:effectLst/>
                        <a:latin typeface="Arial" panose="020B0604020202020204" pitchFamily="34" charset="0"/>
                        <a:ea typeface="宋体"/>
                        <a:cs typeface="Arial" panose="020B0604020202020204" pitchFamily="34" charset="0"/>
                      </a:endParaRPr>
                    </a:p>
                  </a:txBody>
                  <a:tcPr marL="60960" marR="6096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79187</a:t>
                      </a:r>
                      <a:endParaRPr lang="en-US" sz="15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79187</a:t>
                      </a:r>
                      <a:endParaRPr lang="en-US" sz="15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57333</a:t>
                      </a:r>
                      <a:endParaRPr lang="en-US" sz="15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79161</a:t>
                      </a:r>
                      <a:endParaRPr lang="en-US" sz="15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3146066" y="3124200"/>
            <a:ext cx="5616934" cy="2590800"/>
          </a:xfrm>
          <a:prstGeom prst="rect">
            <a:avLst/>
          </a:prstGeom>
          <a:solidFill>
            <a:srgbClr val="E7E6E6">
              <a:alpha val="87843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7667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ap and motivating effects analy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/>
          <a:lstStyle/>
          <a:p>
            <a:r>
              <a:rPr lang="en-US" dirty="0"/>
              <a:t>So funds doing poorly more likely to donate</a:t>
            </a:r>
          </a:p>
          <a:p>
            <a:pPr lvl="1"/>
            <a:r>
              <a:rPr lang="en-US" dirty="0"/>
              <a:t>First hint that something strategic might be going on</a:t>
            </a:r>
          </a:p>
          <a:p>
            <a:pPr lvl="1"/>
            <a:r>
              <a:rPr lang="en-US" dirty="0"/>
              <a:t>Normally, we would expect funds that are doing better to donate</a:t>
            </a:r>
          </a:p>
          <a:p>
            <a:pPr lvl="1"/>
            <a:r>
              <a:rPr lang="en-US" dirty="0"/>
              <a:t>Also, tax benefits from donation would be most valuable to well-performing managers</a:t>
            </a:r>
          </a:p>
          <a:p>
            <a:pPr lvl="1"/>
            <a:endParaRPr lang="en-US" dirty="0"/>
          </a:p>
          <a:p>
            <a:r>
              <a:rPr lang="en-US" dirty="0"/>
              <a:t>The poorly performing managers would benefit most from added net flows + improved returns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r>
              <a:rPr lang="en-US" dirty="0"/>
              <a:t>Additionally, the fund characteristics of note that predict donations also correlate with benefitting most from added net flows [higher fees, HWM, lower lockup and not being closed to new investment]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r>
              <a:rPr lang="en-US" dirty="0"/>
              <a:t>So, what are the *effects* of the donations? 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511272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ffects – matched sample analy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8229600" cy="4953000"/>
          </a:xfrm>
        </p:spPr>
        <p:txBody>
          <a:bodyPr/>
          <a:lstStyle/>
          <a:p>
            <a:r>
              <a:rPr lang="en-US" dirty="0"/>
              <a:t>Match each donating fund to a non-donating fund in the same period with the closest trailing 12-month performance and flow (50% weight on each)</a:t>
            </a:r>
          </a:p>
          <a:p>
            <a:endParaRPr lang="en-US" dirty="0"/>
          </a:p>
          <a:p>
            <a:r>
              <a:rPr lang="en-US" dirty="0"/>
              <a:t>Use this sample or donating (treated) and non-donating (control) funds to estimate the predictive effect of the donation on future performance [use propensity score matching to check robustness]</a:t>
            </a:r>
          </a:p>
          <a:p>
            <a:endParaRPr lang="en-US" dirty="0"/>
          </a:p>
          <a:p>
            <a:r>
              <a:rPr lang="en-US" dirty="0"/>
              <a:t>Do diff-in-diff analyses to test for effects of the donation</a:t>
            </a:r>
          </a:p>
          <a:p>
            <a:pPr lvl="1"/>
            <a:r>
              <a:rPr lang="en-US" dirty="0"/>
              <a:t>Perform univariate analyses for clarity of interpretation</a:t>
            </a:r>
            <a:endParaRPr lang="en-US" dirty="0">
              <a:solidFill>
                <a:schemeClr val="tx1"/>
              </a:solidFill>
            </a:endParaRPr>
          </a:p>
          <a:p>
            <a:pPr lvl="1"/>
            <a:r>
              <a:rPr lang="en-US" dirty="0">
                <a:solidFill>
                  <a:schemeClr val="tx1"/>
                </a:solidFill>
              </a:rPr>
              <a:t>Performance a regression including fund months 12 months before and after the donation period for both donating and matched fund</a:t>
            </a:r>
          </a:p>
        </p:txBody>
      </p:sp>
    </p:spTree>
    <p:extLst>
      <p:ext uri="{BB962C8B-B14F-4D97-AF65-F5344CB8AC3E}">
        <p14:creationId xmlns:p14="http://schemas.microsoft.com/office/powerpoint/2010/main" val="283189441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88800" y="152400"/>
            <a:ext cx="7855200" cy="842400"/>
          </a:xfrm>
        </p:spPr>
        <p:txBody>
          <a:bodyPr>
            <a:normAutofit fontScale="90000"/>
          </a:bodyPr>
          <a:lstStyle/>
          <a:p>
            <a:r>
              <a:rPr lang="en-US" dirty="0"/>
              <a:t>Effects: y</a:t>
            </a:r>
            <a:r>
              <a:rPr lang="en-US" baseline="-25000" dirty="0"/>
              <a:t>t+12</a:t>
            </a:r>
            <a:r>
              <a:rPr lang="en-US" baseline="-25000" dirty="0">
                <a:sym typeface="Wingdings" panose="05000000000000000000" pitchFamily="2" charset="2"/>
              </a:rPr>
              <a:t> –</a:t>
            </a:r>
            <a:r>
              <a:rPr lang="en-US" dirty="0"/>
              <a:t> y</a:t>
            </a:r>
            <a:r>
              <a:rPr lang="en-US" baseline="-25000" dirty="0"/>
              <a:t>t-12 </a:t>
            </a:r>
            <a:r>
              <a:rPr lang="en-US" dirty="0">
                <a:sym typeface="Wingdings" panose="05000000000000000000" pitchFamily="2" charset="2"/>
              </a:rPr>
              <a:t>= </a:t>
            </a:r>
            <a:r>
              <a:rPr lang="en-US" dirty="0">
                <a:sym typeface="Symbol"/>
              </a:rPr>
              <a:t> </a:t>
            </a:r>
            <a:r>
              <a:rPr lang="en-US" dirty="0" err="1">
                <a:sym typeface="Symbol"/>
              </a:rPr>
              <a:t>I</a:t>
            </a:r>
            <a:r>
              <a:rPr lang="en-US" baseline="-25000" dirty="0" err="1">
                <a:sym typeface="Symbol"/>
              </a:rPr>
              <a:t>donation</a:t>
            </a:r>
            <a:r>
              <a:rPr lang="en-US" baseline="-25000" dirty="0">
                <a:sym typeface="Symbol"/>
              </a:rPr>
              <a:t> </a:t>
            </a:r>
            <a:r>
              <a:rPr lang="en-US" dirty="0">
                <a:sym typeface="Symbol"/>
              </a:rPr>
              <a:t>+ ….</a:t>
            </a:r>
            <a:br>
              <a:rPr lang="en-US" dirty="0">
                <a:sym typeface="Symbol"/>
              </a:rPr>
            </a:br>
            <a:r>
              <a:rPr lang="en-US" dirty="0">
                <a:sym typeface="Symbol"/>
              </a:rPr>
              <a:t>		matched sample I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533400" y="4495800"/>
            <a:ext cx="81534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fter donations, the funds’ flows are higher, compared to matched sample [they experience lower net outflows] – also works for multivariate regressions (unpresented)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re does not appear to be a statistically significant effect on performance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Content Placeholder 4">
            <a:extLst>
              <a:ext uri="{FF2B5EF4-FFF2-40B4-BE49-F238E27FC236}">
                <a16:creationId xmlns:a16="http://schemas.microsoft.com/office/drawing/2014/main" id="{7B5D61E7-4A17-42A3-97E0-CC4B52657DA9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595102056"/>
              </p:ext>
            </p:extLst>
          </p:nvPr>
        </p:nvGraphicFramePr>
        <p:xfrm>
          <a:off x="628649" y="1446004"/>
          <a:ext cx="7981949" cy="234803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24431">
                  <a:extLst>
                    <a:ext uri="{9D8B030D-6E8A-4147-A177-3AD203B41FA5}">
                      <a16:colId xmlns:a16="http://schemas.microsoft.com/office/drawing/2014/main" val="760600818"/>
                    </a:ext>
                  </a:extLst>
                </a:gridCol>
                <a:gridCol w="855666">
                  <a:extLst>
                    <a:ext uri="{9D8B030D-6E8A-4147-A177-3AD203B41FA5}">
                      <a16:colId xmlns:a16="http://schemas.microsoft.com/office/drawing/2014/main" val="4001035038"/>
                    </a:ext>
                  </a:extLst>
                </a:gridCol>
                <a:gridCol w="673677">
                  <a:extLst>
                    <a:ext uri="{9D8B030D-6E8A-4147-A177-3AD203B41FA5}">
                      <a16:colId xmlns:a16="http://schemas.microsoft.com/office/drawing/2014/main" val="2268993483"/>
                    </a:ext>
                  </a:extLst>
                </a:gridCol>
                <a:gridCol w="684851">
                  <a:extLst>
                    <a:ext uri="{9D8B030D-6E8A-4147-A177-3AD203B41FA5}">
                      <a16:colId xmlns:a16="http://schemas.microsoft.com/office/drawing/2014/main" val="1461747207"/>
                    </a:ext>
                  </a:extLst>
                </a:gridCol>
                <a:gridCol w="574700">
                  <a:extLst>
                    <a:ext uri="{9D8B030D-6E8A-4147-A177-3AD203B41FA5}">
                      <a16:colId xmlns:a16="http://schemas.microsoft.com/office/drawing/2014/main" val="3258465714"/>
                    </a:ext>
                  </a:extLst>
                </a:gridCol>
                <a:gridCol w="780634">
                  <a:extLst>
                    <a:ext uri="{9D8B030D-6E8A-4147-A177-3AD203B41FA5}">
                      <a16:colId xmlns:a16="http://schemas.microsoft.com/office/drawing/2014/main" val="2977577609"/>
                    </a:ext>
                  </a:extLst>
                </a:gridCol>
                <a:gridCol w="673677">
                  <a:extLst>
                    <a:ext uri="{9D8B030D-6E8A-4147-A177-3AD203B41FA5}">
                      <a16:colId xmlns:a16="http://schemas.microsoft.com/office/drawing/2014/main" val="2445361573"/>
                    </a:ext>
                  </a:extLst>
                </a:gridCol>
                <a:gridCol w="684851">
                  <a:extLst>
                    <a:ext uri="{9D8B030D-6E8A-4147-A177-3AD203B41FA5}">
                      <a16:colId xmlns:a16="http://schemas.microsoft.com/office/drawing/2014/main" val="3794793113"/>
                    </a:ext>
                  </a:extLst>
                </a:gridCol>
                <a:gridCol w="574700">
                  <a:extLst>
                    <a:ext uri="{9D8B030D-6E8A-4147-A177-3AD203B41FA5}">
                      <a16:colId xmlns:a16="http://schemas.microsoft.com/office/drawing/2014/main" val="2683209133"/>
                    </a:ext>
                  </a:extLst>
                </a:gridCol>
                <a:gridCol w="684851">
                  <a:extLst>
                    <a:ext uri="{9D8B030D-6E8A-4147-A177-3AD203B41FA5}">
                      <a16:colId xmlns:a16="http://schemas.microsoft.com/office/drawing/2014/main" val="861448803"/>
                    </a:ext>
                  </a:extLst>
                </a:gridCol>
                <a:gridCol w="569911">
                  <a:extLst>
                    <a:ext uri="{9D8B030D-6E8A-4147-A177-3AD203B41FA5}">
                      <a16:colId xmlns:a16="http://schemas.microsoft.com/office/drawing/2014/main" val="2431134364"/>
                    </a:ext>
                  </a:extLst>
                </a:gridCol>
              </a:tblGrid>
              <a:tr h="457559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dirty="0">
                        <a:effectLst/>
                      </a:endParaRPr>
                    </a:p>
                  </a:txBody>
                  <a:tcPr marL="66777" marR="66777" marT="0" marB="0" anchor="b"/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Flow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Return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Style–adj. Return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Alpha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Sharpe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14792436"/>
                  </a:ext>
                </a:extLst>
              </a:tr>
              <a:tr h="457559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Before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After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Before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After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Before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After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Before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After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Before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After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extLst>
                  <a:ext uri="{0D108BD9-81ED-4DB2-BD59-A6C34878D82A}">
                    <a16:rowId xmlns:a16="http://schemas.microsoft.com/office/drawing/2014/main" val="2823832807"/>
                  </a:ext>
                </a:extLst>
              </a:tr>
              <a:tr h="457559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Donating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.65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–0.10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.66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.59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–0.11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–0.21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.45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.33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.39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.25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extLst>
                  <a:ext uri="{0D108BD9-81ED-4DB2-BD59-A6C34878D82A}">
                    <a16:rowId xmlns:a16="http://schemas.microsoft.com/office/drawing/2014/main" val="4085919244"/>
                  </a:ext>
                </a:extLst>
              </a:tr>
              <a:tr h="457559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Non–donating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.69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–0.81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0.65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.49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–0.10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–0.05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.42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.41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.39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.31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extLst>
                  <a:ext uri="{0D108BD9-81ED-4DB2-BD59-A6C34878D82A}">
                    <a16:rowId xmlns:a16="http://schemas.microsoft.com/office/drawing/2014/main" val="3302926406"/>
                  </a:ext>
                </a:extLst>
              </a:tr>
              <a:tr h="457559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DID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.75***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 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.09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 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–0.15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–0.11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–0.06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extLst>
                  <a:ext uri="{0D108BD9-81ED-4DB2-BD59-A6C34878D82A}">
                    <a16:rowId xmlns:a16="http://schemas.microsoft.com/office/drawing/2014/main" val="1737369203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531446" y="3248918"/>
            <a:ext cx="8155354" cy="63728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4E380ACF-DBA8-4A8C-9911-90900E3EB289}"/>
              </a:ext>
            </a:extLst>
          </p:cNvPr>
          <p:cNvSpPr/>
          <p:nvPr/>
        </p:nvSpPr>
        <p:spPr>
          <a:xfrm>
            <a:off x="3407997" y="1446004"/>
            <a:ext cx="5431203" cy="25925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6041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6" grpId="0" animBg="1"/>
      <p:bldP spid="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ory so far and additional tes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8229600" cy="4953000"/>
          </a:xfrm>
        </p:spPr>
        <p:txBody>
          <a:bodyPr>
            <a:normAutofit/>
          </a:bodyPr>
          <a:lstStyle/>
          <a:p>
            <a:r>
              <a:rPr lang="en-US" dirty="0"/>
              <a:t>Poorly performing funds, and funds with most to gain from additional inflows (based on fund characteristics) more likely to donate</a:t>
            </a:r>
          </a:p>
          <a:p>
            <a:endParaRPr lang="en-US" dirty="0"/>
          </a:p>
          <a:p>
            <a:r>
              <a:rPr lang="en-US" dirty="0"/>
              <a:t>Donating funds receive significantly higher net inflows (really experience lower net outflows) than matched, non-donating funds </a:t>
            </a:r>
          </a:p>
          <a:p>
            <a:endParaRPr lang="en-US" dirty="0"/>
          </a:p>
          <a:p>
            <a:r>
              <a:rPr lang="en-US" dirty="0"/>
              <a:t>Both consistent with strategic motives behind donations</a:t>
            </a:r>
          </a:p>
          <a:p>
            <a:endParaRPr lang="en-US" dirty="0"/>
          </a:p>
          <a:p>
            <a:pPr lvl="1"/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07913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DDC62502-D096-46BB-981D-43A5BF3E66B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70811554"/>
              </p:ext>
            </p:extLst>
          </p:nvPr>
        </p:nvGraphicFramePr>
        <p:xfrm>
          <a:off x="914400" y="4876800"/>
          <a:ext cx="7886701" cy="137793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621830">
                  <a:extLst>
                    <a:ext uri="{9D8B030D-6E8A-4147-A177-3AD203B41FA5}">
                      <a16:colId xmlns:a16="http://schemas.microsoft.com/office/drawing/2014/main" val="357447673"/>
                    </a:ext>
                  </a:extLst>
                </a:gridCol>
                <a:gridCol w="2607865">
                  <a:extLst>
                    <a:ext uri="{9D8B030D-6E8A-4147-A177-3AD203B41FA5}">
                      <a16:colId xmlns:a16="http://schemas.microsoft.com/office/drawing/2014/main" val="4061857673"/>
                    </a:ext>
                  </a:extLst>
                </a:gridCol>
                <a:gridCol w="1828503">
                  <a:extLst>
                    <a:ext uri="{9D8B030D-6E8A-4147-A177-3AD203B41FA5}">
                      <a16:colId xmlns:a16="http://schemas.microsoft.com/office/drawing/2014/main" val="2529494728"/>
                    </a:ext>
                  </a:extLst>
                </a:gridCol>
                <a:gridCol w="1828503">
                  <a:extLst>
                    <a:ext uri="{9D8B030D-6E8A-4147-A177-3AD203B41FA5}">
                      <a16:colId xmlns:a16="http://schemas.microsoft.com/office/drawing/2014/main" val="3917827876"/>
                    </a:ext>
                  </a:extLst>
                </a:gridCol>
              </a:tblGrid>
              <a:tr h="344484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 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Nonrecurring (45.3%)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Focal (43.3%)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Event (14.5%)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2483884611"/>
                  </a:ext>
                </a:extLst>
              </a:tr>
              <a:tr h="344484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Nonrecurring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 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 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778843302"/>
                  </a:ext>
                </a:extLst>
              </a:tr>
              <a:tr h="344484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Focal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.117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endParaRPr lang="en-US" sz="16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514220442"/>
                  </a:ext>
                </a:extLst>
              </a:tr>
              <a:tr h="344484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Event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.012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.016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1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2381983628"/>
                  </a:ext>
                </a:extLst>
              </a:tr>
            </a:tbl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ory so far and additional tests (cont’d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8229600" cy="4953000"/>
          </a:xfrm>
        </p:spPr>
        <p:txBody>
          <a:bodyPr>
            <a:normAutofit/>
          </a:bodyPr>
          <a:lstStyle/>
          <a:p>
            <a:endParaRPr lang="en-US" dirty="0"/>
          </a:p>
          <a:p>
            <a:r>
              <a:rPr lang="en-US" dirty="0"/>
              <a:t>Next, we will test if these effects are stronger for donations that are, </a:t>
            </a:r>
            <a:r>
              <a:rPr lang="en-US" i="1" dirty="0"/>
              <a:t>a priori, </a:t>
            </a:r>
            <a:r>
              <a:rPr lang="en-US" dirty="0"/>
              <a:t>more likely to be strategic in nature depending on recent circumstances</a:t>
            </a:r>
          </a:p>
          <a:p>
            <a:pPr lvl="1"/>
            <a:r>
              <a:rPr lang="en-US" dirty="0">
                <a:solidFill>
                  <a:schemeClr val="tx1"/>
                </a:solidFill>
              </a:rPr>
              <a:t>One-off donations, compared to recurring gift – note that recurring gifts may still be strategic, but are unlikely to depend on recent fund circumstances</a:t>
            </a:r>
          </a:p>
          <a:p>
            <a:pPr lvl="1"/>
            <a:r>
              <a:rPr lang="en-US" dirty="0"/>
              <a:t>Gifts to charities that other HF managers also donate to  (charities with more than the median number of HF donors)</a:t>
            </a:r>
          </a:p>
          <a:p>
            <a:pPr lvl="1"/>
            <a:r>
              <a:rPr lang="en-US" dirty="0">
                <a:solidFill>
                  <a:schemeClr val="tx1"/>
                </a:solidFill>
              </a:rPr>
              <a:t>Gifts to charities that hold events catering to the HF community (charities with a HF manager making a donation earmarked for an event)</a:t>
            </a:r>
          </a:p>
          <a:p>
            <a:pPr lvl="1"/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17606" y="603264"/>
            <a:ext cx="5126394" cy="59578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5492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8382000" cy="1295400"/>
          </a:xfrm>
        </p:spPr>
        <p:txBody>
          <a:bodyPr>
            <a:noAutofit/>
          </a:bodyPr>
          <a:lstStyle/>
          <a:p>
            <a:r>
              <a:rPr lang="en-US" sz="2400" dirty="0"/>
              <a:t>Determinants analysis (Sharpe Ratio as performance measure</a:t>
            </a:r>
            <a:br>
              <a:rPr lang="en-US" sz="2400" dirty="0"/>
            </a:br>
            <a:r>
              <a:rPr lang="en-US" sz="2400" dirty="0"/>
              <a:t> only – others same)</a:t>
            </a:r>
            <a:br>
              <a:rPr lang="en-US" sz="2400" dirty="0"/>
            </a:br>
            <a:r>
              <a:rPr lang="en-US" sz="2400" dirty="0"/>
              <a:t>All the results concentrated in one-off sample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771831901"/>
              </p:ext>
            </p:extLst>
          </p:nvPr>
        </p:nvGraphicFramePr>
        <p:xfrm>
          <a:off x="533400" y="1371600"/>
          <a:ext cx="8229600" cy="513848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29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8206">
                  <a:extLst>
                    <a:ext uri="{9D8B030D-6E8A-4147-A177-3AD203B41FA5}">
                      <a16:colId xmlns:a16="http://schemas.microsoft.com/office/drawing/2014/main" val="4037708102"/>
                    </a:ext>
                  </a:extLst>
                </a:gridCol>
                <a:gridCol w="137086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086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4065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6038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dirty="0">
                        <a:effectLst/>
                        <a:latin typeface="Arial" panose="020B0604020202020204" pitchFamily="34" charset="0"/>
                        <a:ea typeface="宋体"/>
                        <a:cs typeface="Arial" panose="020B0604020202020204" pitchFamily="34" charset="0"/>
                      </a:endParaRPr>
                    </a:p>
                  </a:txBody>
                  <a:tcPr marL="60960" marR="60960" marT="0" marB="0" anchor="b"/>
                </a:tc>
                <a:tc gridSpan="2">
                  <a:txBody>
                    <a:bodyPr/>
                    <a:lstStyle/>
                    <a:p>
                      <a:endParaRPr lang="en-US" dirty="0"/>
                    </a:p>
                  </a:txBody>
                  <a:tcPr marL="60960" marR="60960" marT="0" marB="0" anchor="b"/>
                </a:tc>
                <a:tc h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0960" marR="60960" marT="0" marB="0" anchor="b"/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Arial" panose="020B0604020202020204" pitchFamily="34" charset="0"/>
                        <a:ea typeface="宋体"/>
                        <a:cs typeface="Arial" panose="020B0604020202020204" pitchFamily="34" charset="0"/>
                      </a:endParaRPr>
                    </a:p>
                  </a:txBody>
                  <a:tcPr marL="60960" marR="60960" marT="0" marB="0" anchor="b"/>
                </a:tc>
                <a:tc h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0960" marR="60960" marT="0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038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1500" dirty="0">
                        <a:effectLst/>
                        <a:latin typeface="Arial" panose="020B0604020202020204" pitchFamily="34" charset="0"/>
                        <a:ea typeface="宋体"/>
                        <a:cs typeface="Arial" panose="020B0604020202020204" pitchFamily="34" charset="0"/>
                      </a:endParaRPr>
                    </a:p>
                  </a:txBody>
                  <a:tcPr marL="60960" marR="60960" marT="0" marB="0" anchor="b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60960" marR="6096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One-off donations</a:t>
                      </a:r>
                      <a:endParaRPr lang="en-US" sz="1500" dirty="0">
                        <a:effectLst/>
                        <a:latin typeface="Arial" panose="020B0604020202020204" pitchFamily="34" charset="0"/>
                        <a:ea typeface="宋体"/>
                        <a:cs typeface="Arial" panose="020B0604020202020204" pitchFamily="34" charset="0"/>
                      </a:endParaRPr>
                    </a:p>
                  </a:txBody>
                  <a:tcPr marL="60960" marR="6096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  <a:latin typeface="Arial" panose="020B0604020202020204" pitchFamily="34" charset="0"/>
                          <a:ea typeface="宋体"/>
                          <a:cs typeface="Arial" panose="020B0604020202020204" pitchFamily="34" charset="0"/>
                        </a:rPr>
                        <a:t>Recurring donations</a:t>
                      </a:r>
                    </a:p>
                  </a:txBody>
                  <a:tcPr marL="60960" marR="6096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Difference</a:t>
                      </a:r>
                      <a:endParaRPr lang="en-US" sz="1500" dirty="0">
                        <a:effectLst/>
                        <a:latin typeface="Arial" panose="020B0604020202020204" pitchFamily="34" charset="0"/>
                        <a:ea typeface="宋体"/>
                        <a:cs typeface="Arial" panose="020B0604020202020204" pitchFamily="34" charset="0"/>
                      </a:endParaRPr>
                    </a:p>
                  </a:txBody>
                  <a:tcPr marL="60960" marR="60960" marT="0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038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Perf.  </a:t>
                      </a:r>
                      <a:r>
                        <a:rPr lang="en-US" sz="1500" baseline="-25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t–1, t–12</a:t>
                      </a:r>
                      <a:r>
                        <a:rPr lang="en-US" sz="15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_Quartile1</a:t>
                      </a:r>
                      <a:endParaRPr lang="en-US" sz="15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1.20***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0.18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 baseline="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1.02***</a:t>
                      </a: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0382">
                <a:tc>
                  <a:txBody>
                    <a:bodyPr/>
                    <a:lstStyle/>
                    <a:p>
                      <a:endParaRPr lang="en-US" sz="1500" dirty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(6.40)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(0.92)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500" kern="1200" baseline="0" dirty="0">
                        <a:solidFill>
                          <a:schemeClr val="dk1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038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Flow </a:t>
                      </a:r>
                      <a:r>
                        <a:rPr lang="en-US" sz="1500" baseline="-250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t–1, t–12</a:t>
                      </a: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_Quartile1</a:t>
                      </a:r>
                      <a:endParaRPr lang="en-US" sz="15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0.64**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0.01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 baseline="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0.63**</a:t>
                      </a: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038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 </a:t>
                      </a:r>
                      <a:endParaRPr lang="en-US" sz="15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(2.56)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(0.05)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500" kern="1200" baseline="0" dirty="0">
                        <a:solidFill>
                          <a:schemeClr val="dk1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60382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Management Fee</a:t>
                      </a:r>
                      <a:endParaRPr lang="en-US" sz="15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2.20***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0.39**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 baseline="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1.81***</a:t>
                      </a: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60382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 </a:t>
                      </a:r>
                      <a:endParaRPr lang="en-US" sz="15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(4.71)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(2.23)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500" kern="1200" baseline="0" dirty="0">
                        <a:solidFill>
                          <a:schemeClr val="dk1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60382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Incentive Fee</a:t>
                      </a:r>
                      <a:endParaRPr lang="en-US" sz="15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0.25***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–0.03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 baseline="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0.28***</a:t>
                      </a: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60382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 </a:t>
                      </a:r>
                      <a:endParaRPr lang="en-US" sz="15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(6.09)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(–0.73)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500" kern="1200" baseline="0" dirty="0">
                        <a:solidFill>
                          <a:schemeClr val="dk1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60382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High–water Mark</a:t>
                      </a:r>
                      <a:endParaRPr lang="en-US" sz="15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6.10***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0.17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 baseline="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5.93***</a:t>
                      </a: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413785048"/>
                  </a:ext>
                </a:extLst>
              </a:tr>
              <a:tr h="260382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 </a:t>
                      </a:r>
                      <a:endParaRPr lang="en-US" sz="15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(2.95)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(0.39)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500" kern="1200" baseline="0" dirty="0">
                        <a:solidFill>
                          <a:schemeClr val="dk1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970950186"/>
                  </a:ext>
                </a:extLst>
              </a:tr>
              <a:tr h="260382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Lockup Period</a:t>
                      </a:r>
                      <a:endParaRPr lang="en-US" sz="15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–0.11***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0.01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 baseline="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-0.12***</a:t>
                      </a: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141822638"/>
                  </a:ext>
                </a:extLst>
              </a:tr>
              <a:tr h="26038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 </a:t>
                      </a:r>
                      <a:endParaRPr lang="en-US" sz="15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(–3.23)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(0.34)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500" kern="1200" baseline="0" dirty="0">
                        <a:solidFill>
                          <a:schemeClr val="dk1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714364630"/>
                  </a:ext>
                </a:extLst>
              </a:tr>
              <a:tr h="26038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Closed to Invest</a:t>
                      </a:r>
                      <a:endParaRPr lang="en-US" sz="15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–4.15***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–0.47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 baseline="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-3.68**</a:t>
                      </a: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3162918064"/>
                  </a:ext>
                </a:extLst>
              </a:tr>
              <a:tr h="26038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 </a:t>
                      </a:r>
                      <a:endParaRPr lang="en-US" sz="15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(–3.06)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(–0.97)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500" kern="1200" baseline="0" dirty="0">
                        <a:solidFill>
                          <a:schemeClr val="dk1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323643503"/>
                  </a:ext>
                </a:extLst>
              </a:tr>
              <a:tr h="240854">
                <a:tc gridSpan="5"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Other fund-level controls; Errors double-clustered  (fund and month level)</a:t>
                      </a:r>
                    </a:p>
                  </a:txBody>
                  <a:tcPr marL="60960" marR="60960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Arial" panose="020B0604020202020204" pitchFamily="34" charset="0"/>
                        <a:ea typeface="宋体"/>
                        <a:cs typeface="Arial" panose="020B0604020202020204" pitchFamily="34" charset="0"/>
                      </a:endParaRPr>
                    </a:p>
                  </a:txBody>
                  <a:tcPr marL="60960" marR="60960" marT="0" marB="0" anchor="b"/>
                </a:tc>
                <a:tc h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Arial" panose="020B0604020202020204" pitchFamily="34" charset="0"/>
                        <a:ea typeface="宋体"/>
                        <a:cs typeface="Arial" panose="020B0604020202020204" pitchFamily="34" charset="0"/>
                      </a:endParaRPr>
                    </a:p>
                  </a:txBody>
                  <a:tcPr marL="60960" marR="60960" marT="0" marB="0" anchor="b"/>
                </a:tc>
                <a:tc h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Arial" panose="020B0604020202020204" pitchFamily="34" charset="0"/>
                        <a:ea typeface="宋体"/>
                        <a:cs typeface="Arial" panose="020B0604020202020204" pitchFamily="34" charset="0"/>
                      </a:endParaRPr>
                    </a:p>
                  </a:txBody>
                  <a:tcPr marL="60960" marR="60960" marT="0" marB="0" anchor="b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6038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-squared</a:t>
                      </a:r>
                      <a:endParaRPr lang="en-US" sz="1500" dirty="0">
                        <a:effectLst/>
                        <a:latin typeface="Arial" panose="020B0604020202020204" pitchFamily="34" charset="0"/>
                        <a:ea typeface="宋体"/>
                        <a:cs typeface="Arial" panose="020B0604020202020204" pitchFamily="34" charset="0"/>
                      </a:endParaRPr>
                    </a:p>
                  </a:txBody>
                  <a:tcPr marL="60960" marR="60960" marT="0" marB="0" anchor="b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0.40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0.07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500" kern="1200" baseline="0" dirty="0">
                        <a:solidFill>
                          <a:schemeClr val="dk1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6038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</a:t>
                      </a:r>
                      <a:endParaRPr lang="en-US" sz="1500" dirty="0">
                        <a:effectLst/>
                        <a:latin typeface="Arial" panose="020B0604020202020204" pitchFamily="34" charset="0"/>
                        <a:ea typeface="宋体"/>
                        <a:cs typeface="Arial" panose="020B0604020202020204" pitchFamily="34" charset="0"/>
                      </a:endParaRPr>
                    </a:p>
                  </a:txBody>
                  <a:tcPr marL="60960" marR="60960" marT="0" marB="0" anchor="b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78323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77838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500" kern="1200" baseline="0" dirty="0">
                        <a:solidFill>
                          <a:schemeClr val="dk1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4568339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9075" y="298804"/>
            <a:ext cx="7855200" cy="842400"/>
          </a:xfrm>
        </p:spPr>
        <p:txBody>
          <a:bodyPr>
            <a:normAutofit fontScale="90000"/>
          </a:bodyPr>
          <a:lstStyle/>
          <a:p>
            <a:r>
              <a:rPr lang="en-US" dirty="0"/>
              <a:t>Effects: Univariate effects presented (multivariate results are consistent)</a:t>
            </a:r>
            <a:br>
              <a:rPr lang="en-US" dirty="0"/>
            </a:br>
            <a:r>
              <a:rPr lang="en-US" dirty="0"/>
              <a:t>Flows only increase for One-off donations</a:t>
            </a:r>
          </a:p>
        </p:txBody>
      </p:sp>
      <p:graphicFrame>
        <p:nvGraphicFramePr>
          <p:cNvPr id="5" name="Content Placeholder 4">
            <a:extLst>
              <a:ext uri="{FF2B5EF4-FFF2-40B4-BE49-F238E27FC236}">
                <a16:creationId xmlns:a16="http://schemas.microsoft.com/office/drawing/2014/main" id="{7B5D61E7-4A17-42A3-97E0-CC4B52657DA9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50126274"/>
              </p:ext>
            </p:extLst>
          </p:nvPr>
        </p:nvGraphicFramePr>
        <p:xfrm>
          <a:off x="628649" y="1446004"/>
          <a:ext cx="7981949" cy="234803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24431">
                  <a:extLst>
                    <a:ext uri="{9D8B030D-6E8A-4147-A177-3AD203B41FA5}">
                      <a16:colId xmlns:a16="http://schemas.microsoft.com/office/drawing/2014/main" val="760600818"/>
                    </a:ext>
                  </a:extLst>
                </a:gridCol>
                <a:gridCol w="855666">
                  <a:extLst>
                    <a:ext uri="{9D8B030D-6E8A-4147-A177-3AD203B41FA5}">
                      <a16:colId xmlns:a16="http://schemas.microsoft.com/office/drawing/2014/main" val="4001035038"/>
                    </a:ext>
                  </a:extLst>
                </a:gridCol>
                <a:gridCol w="673677">
                  <a:extLst>
                    <a:ext uri="{9D8B030D-6E8A-4147-A177-3AD203B41FA5}">
                      <a16:colId xmlns:a16="http://schemas.microsoft.com/office/drawing/2014/main" val="2268993483"/>
                    </a:ext>
                  </a:extLst>
                </a:gridCol>
                <a:gridCol w="684851">
                  <a:extLst>
                    <a:ext uri="{9D8B030D-6E8A-4147-A177-3AD203B41FA5}">
                      <a16:colId xmlns:a16="http://schemas.microsoft.com/office/drawing/2014/main" val="1461747207"/>
                    </a:ext>
                  </a:extLst>
                </a:gridCol>
                <a:gridCol w="574700">
                  <a:extLst>
                    <a:ext uri="{9D8B030D-6E8A-4147-A177-3AD203B41FA5}">
                      <a16:colId xmlns:a16="http://schemas.microsoft.com/office/drawing/2014/main" val="3258465714"/>
                    </a:ext>
                  </a:extLst>
                </a:gridCol>
                <a:gridCol w="780634">
                  <a:extLst>
                    <a:ext uri="{9D8B030D-6E8A-4147-A177-3AD203B41FA5}">
                      <a16:colId xmlns:a16="http://schemas.microsoft.com/office/drawing/2014/main" val="2977577609"/>
                    </a:ext>
                  </a:extLst>
                </a:gridCol>
                <a:gridCol w="673677">
                  <a:extLst>
                    <a:ext uri="{9D8B030D-6E8A-4147-A177-3AD203B41FA5}">
                      <a16:colId xmlns:a16="http://schemas.microsoft.com/office/drawing/2014/main" val="2445361573"/>
                    </a:ext>
                  </a:extLst>
                </a:gridCol>
                <a:gridCol w="684851">
                  <a:extLst>
                    <a:ext uri="{9D8B030D-6E8A-4147-A177-3AD203B41FA5}">
                      <a16:colId xmlns:a16="http://schemas.microsoft.com/office/drawing/2014/main" val="3794793113"/>
                    </a:ext>
                  </a:extLst>
                </a:gridCol>
                <a:gridCol w="574700">
                  <a:extLst>
                    <a:ext uri="{9D8B030D-6E8A-4147-A177-3AD203B41FA5}">
                      <a16:colId xmlns:a16="http://schemas.microsoft.com/office/drawing/2014/main" val="2683209133"/>
                    </a:ext>
                  </a:extLst>
                </a:gridCol>
                <a:gridCol w="684851">
                  <a:extLst>
                    <a:ext uri="{9D8B030D-6E8A-4147-A177-3AD203B41FA5}">
                      <a16:colId xmlns:a16="http://schemas.microsoft.com/office/drawing/2014/main" val="861448803"/>
                    </a:ext>
                  </a:extLst>
                </a:gridCol>
                <a:gridCol w="569911">
                  <a:extLst>
                    <a:ext uri="{9D8B030D-6E8A-4147-A177-3AD203B41FA5}">
                      <a16:colId xmlns:a16="http://schemas.microsoft.com/office/drawing/2014/main" val="2431134364"/>
                    </a:ext>
                  </a:extLst>
                </a:gridCol>
              </a:tblGrid>
              <a:tr h="457559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One-Off</a:t>
                      </a:r>
                    </a:p>
                  </a:txBody>
                  <a:tcPr marL="66777" marR="66777" marT="0" marB="0" anchor="b"/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Flow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Return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Style–adj. Return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Alpha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Sharpe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14792436"/>
                  </a:ext>
                </a:extLst>
              </a:tr>
              <a:tr h="457559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Before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After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Before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After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Before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After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Before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After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Before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After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extLst>
                  <a:ext uri="{0D108BD9-81ED-4DB2-BD59-A6C34878D82A}">
                    <a16:rowId xmlns:a16="http://schemas.microsoft.com/office/drawing/2014/main" val="2823832807"/>
                  </a:ext>
                </a:extLst>
              </a:tr>
              <a:tr h="457559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Donating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67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–0.13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48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46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–0.14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–0.24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39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27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40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19</a:t>
                      </a: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4085919244"/>
                  </a:ext>
                </a:extLst>
              </a:tr>
              <a:tr h="457559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Non–donating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73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–1.10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56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58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–0.11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–0.11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43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31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39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28</a:t>
                      </a: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3302926406"/>
                  </a:ext>
                </a:extLst>
              </a:tr>
              <a:tr h="457559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DID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.03***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kern="120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–0.04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kern="120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–0.10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00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–0.10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737369203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531446" y="3248918"/>
            <a:ext cx="8155354" cy="63728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Content Placeholder 4">
            <a:extLst>
              <a:ext uri="{FF2B5EF4-FFF2-40B4-BE49-F238E27FC236}">
                <a16:creationId xmlns:a16="http://schemas.microsoft.com/office/drawing/2014/main" id="{7B5D61E7-4A17-42A3-97E0-CC4B52657DA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62962488"/>
              </p:ext>
            </p:extLst>
          </p:nvPr>
        </p:nvGraphicFramePr>
        <p:xfrm>
          <a:off x="628649" y="4343400"/>
          <a:ext cx="7981949" cy="234803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24431">
                  <a:extLst>
                    <a:ext uri="{9D8B030D-6E8A-4147-A177-3AD203B41FA5}">
                      <a16:colId xmlns:a16="http://schemas.microsoft.com/office/drawing/2014/main" val="760600818"/>
                    </a:ext>
                  </a:extLst>
                </a:gridCol>
                <a:gridCol w="855666">
                  <a:extLst>
                    <a:ext uri="{9D8B030D-6E8A-4147-A177-3AD203B41FA5}">
                      <a16:colId xmlns:a16="http://schemas.microsoft.com/office/drawing/2014/main" val="4001035038"/>
                    </a:ext>
                  </a:extLst>
                </a:gridCol>
                <a:gridCol w="673677">
                  <a:extLst>
                    <a:ext uri="{9D8B030D-6E8A-4147-A177-3AD203B41FA5}">
                      <a16:colId xmlns:a16="http://schemas.microsoft.com/office/drawing/2014/main" val="2268993483"/>
                    </a:ext>
                  </a:extLst>
                </a:gridCol>
                <a:gridCol w="684851">
                  <a:extLst>
                    <a:ext uri="{9D8B030D-6E8A-4147-A177-3AD203B41FA5}">
                      <a16:colId xmlns:a16="http://schemas.microsoft.com/office/drawing/2014/main" val="1461747207"/>
                    </a:ext>
                  </a:extLst>
                </a:gridCol>
                <a:gridCol w="574700">
                  <a:extLst>
                    <a:ext uri="{9D8B030D-6E8A-4147-A177-3AD203B41FA5}">
                      <a16:colId xmlns:a16="http://schemas.microsoft.com/office/drawing/2014/main" val="3258465714"/>
                    </a:ext>
                  </a:extLst>
                </a:gridCol>
                <a:gridCol w="780634">
                  <a:extLst>
                    <a:ext uri="{9D8B030D-6E8A-4147-A177-3AD203B41FA5}">
                      <a16:colId xmlns:a16="http://schemas.microsoft.com/office/drawing/2014/main" val="2977577609"/>
                    </a:ext>
                  </a:extLst>
                </a:gridCol>
                <a:gridCol w="673677">
                  <a:extLst>
                    <a:ext uri="{9D8B030D-6E8A-4147-A177-3AD203B41FA5}">
                      <a16:colId xmlns:a16="http://schemas.microsoft.com/office/drawing/2014/main" val="2445361573"/>
                    </a:ext>
                  </a:extLst>
                </a:gridCol>
                <a:gridCol w="684851">
                  <a:extLst>
                    <a:ext uri="{9D8B030D-6E8A-4147-A177-3AD203B41FA5}">
                      <a16:colId xmlns:a16="http://schemas.microsoft.com/office/drawing/2014/main" val="3794793113"/>
                    </a:ext>
                  </a:extLst>
                </a:gridCol>
                <a:gridCol w="574700">
                  <a:extLst>
                    <a:ext uri="{9D8B030D-6E8A-4147-A177-3AD203B41FA5}">
                      <a16:colId xmlns:a16="http://schemas.microsoft.com/office/drawing/2014/main" val="2683209133"/>
                    </a:ext>
                  </a:extLst>
                </a:gridCol>
                <a:gridCol w="684851">
                  <a:extLst>
                    <a:ext uri="{9D8B030D-6E8A-4147-A177-3AD203B41FA5}">
                      <a16:colId xmlns:a16="http://schemas.microsoft.com/office/drawing/2014/main" val="861448803"/>
                    </a:ext>
                  </a:extLst>
                </a:gridCol>
                <a:gridCol w="569911">
                  <a:extLst>
                    <a:ext uri="{9D8B030D-6E8A-4147-A177-3AD203B41FA5}">
                      <a16:colId xmlns:a16="http://schemas.microsoft.com/office/drawing/2014/main" val="2431134364"/>
                    </a:ext>
                  </a:extLst>
                </a:gridCol>
              </a:tblGrid>
              <a:tr h="457559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Recurring</a:t>
                      </a:r>
                    </a:p>
                  </a:txBody>
                  <a:tcPr marL="66777" marR="66777" marT="0" marB="0" anchor="b"/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Flow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Return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Style–adj. Return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Alpha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Sharpe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14792436"/>
                  </a:ext>
                </a:extLst>
              </a:tr>
              <a:tr h="457559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Before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After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Before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After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Before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After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Before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After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Before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After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extLst>
                  <a:ext uri="{0D108BD9-81ED-4DB2-BD59-A6C34878D82A}">
                    <a16:rowId xmlns:a16="http://schemas.microsoft.com/office/drawing/2014/main" val="2823832807"/>
                  </a:ext>
                </a:extLst>
              </a:tr>
              <a:tr h="457559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Donating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81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–0.34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73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53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–0.17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–0.18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52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51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36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26</a:t>
                      </a: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4085919244"/>
                  </a:ext>
                </a:extLst>
              </a:tr>
              <a:tr h="457559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Non–donating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82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18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66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54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–0.10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–0.07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45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55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36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30</a:t>
                      </a: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3302926406"/>
                  </a:ext>
                </a:extLst>
              </a:tr>
              <a:tr h="457559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DID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–0.51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endParaRPr lang="en-US" sz="1600" kern="120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–0.08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endParaRPr lang="en-US" sz="1600" kern="120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–0.04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endParaRPr lang="en-US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–0.11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endParaRPr lang="en-US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–0.04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737369203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531446" y="6096000"/>
            <a:ext cx="8155354" cy="63728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3283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8382000" cy="1295400"/>
          </a:xfrm>
        </p:spPr>
        <p:txBody>
          <a:bodyPr>
            <a:noAutofit/>
          </a:bodyPr>
          <a:lstStyle/>
          <a:p>
            <a:r>
              <a:rPr lang="en-US" sz="2400" dirty="0"/>
              <a:t>Determinants analysis (Sharpe Ratio as performance measure</a:t>
            </a:r>
            <a:br>
              <a:rPr lang="en-US" sz="2400" dirty="0"/>
            </a:br>
            <a:r>
              <a:rPr lang="en-US" sz="2400" dirty="0"/>
              <a:t> only – others same)</a:t>
            </a:r>
            <a:br>
              <a:rPr lang="en-US" sz="2400" dirty="0"/>
            </a:br>
            <a:r>
              <a:rPr lang="en-US" sz="2400" dirty="0"/>
              <a:t>All the results concentrated in Focal Charity sample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/>
          </p:nvPr>
        </p:nvGraphicFramePr>
        <p:xfrm>
          <a:off x="533400" y="1371600"/>
          <a:ext cx="8229600" cy="513848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29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8206">
                  <a:extLst>
                    <a:ext uri="{9D8B030D-6E8A-4147-A177-3AD203B41FA5}">
                      <a16:colId xmlns:a16="http://schemas.microsoft.com/office/drawing/2014/main" val="4037708102"/>
                    </a:ext>
                  </a:extLst>
                </a:gridCol>
                <a:gridCol w="137086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086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4065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6038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dirty="0">
                        <a:effectLst/>
                        <a:latin typeface="Arial" panose="020B0604020202020204" pitchFamily="34" charset="0"/>
                        <a:ea typeface="宋体"/>
                        <a:cs typeface="Arial" panose="020B0604020202020204" pitchFamily="34" charset="0"/>
                      </a:endParaRPr>
                    </a:p>
                  </a:txBody>
                  <a:tcPr marL="60960" marR="60960" marT="0" marB="0" anchor="b"/>
                </a:tc>
                <a:tc gridSpan="2">
                  <a:txBody>
                    <a:bodyPr/>
                    <a:lstStyle/>
                    <a:p>
                      <a:endParaRPr lang="en-US" dirty="0"/>
                    </a:p>
                  </a:txBody>
                  <a:tcPr marL="60960" marR="60960" marT="0" marB="0" anchor="b"/>
                </a:tc>
                <a:tc h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0960" marR="60960" marT="0" marB="0" anchor="b"/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Arial" panose="020B0604020202020204" pitchFamily="34" charset="0"/>
                        <a:ea typeface="宋体"/>
                        <a:cs typeface="Arial" panose="020B0604020202020204" pitchFamily="34" charset="0"/>
                      </a:endParaRPr>
                    </a:p>
                  </a:txBody>
                  <a:tcPr marL="60960" marR="60960" marT="0" marB="0" anchor="b"/>
                </a:tc>
                <a:tc h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0960" marR="60960" marT="0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038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1500" dirty="0">
                        <a:effectLst/>
                        <a:latin typeface="Arial" panose="020B0604020202020204" pitchFamily="34" charset="0"/>
                        <a:ea typeface="宋体"/>
                        <a:cs typeface="Arial" panose="020B0604020202020204" pitchFamily="34" charset="0"/>
                      </a:endParaRPr>
                    </a:p>
                  </a:txBody>
                  <a:tcPr marL="60960" marR="60960" marT="0" marB="0" anchor="b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60960" marR="6096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Focal</a:t>
                      </a:r>
                      <a:r>
                        <a:rPr lang="en-US" sz="1500" baseline="0" dirty="0"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 Charities</a:t>
                      </a:r>
                      <a:endParaRPr lang="en-US" sz="1500" dirty="0">
                        <a:effectLst/>
                        <a:latin typeface="Arial" panose="020B0604020202020204" pitchFamily="34" charset="0"/>
                        <a:ea typeface="宋体"/>
                        <a:cs typeface="Arial" panose="020B0604020202020204" pitchFamily="34" charset="0"/>
                      </a:endParaRPr>
                    </a:p>
                  </a:txBody>
                  <a:tcPr marL="60960" marR="6096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  <a:latin typeface="Arial" panose="020B0604020202020204" pitchFamily="34" charset="0"/>
                          <a:ea typeface="宋体"/>
                          <a:cs typeface="Arial" panose="020B0604020202020204" pitchFamily="34" charset="0"/>
                        </a:rPr>
                        <a:t>Non-Focal Charities</a:t>
                      </a:r>
                    </a:p>
                  </a:txBody>
                  <a:tcPr marL="60960" marR="6096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Difference</a:t>
                      </a:r>
                      <a:endParaRPr lang="en-US" sz="1500" dirty="0">
                        <a:effectLst/>
                        <a:latin typeface="Arial" panose="020B0604020202020204" pitchFamily="34" charset="0"/>
                        <a:ea typeface="宋体"/>
                        <a:cs typeface="Arial" panose="020B0604020202020204" pitchFamily="34" charset="0"/>
                      </a:endParaRPr>
                    </a:p>
                  </a:txBody>
                  <a:tcPr marL="60960" marR="60960" marT="0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038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Perf.  </a:t>
                      </a:r>
                      <a:r>
                        <a:rPr lang="en-US" sz="1500" baseline="-25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t–1, t–12</a:t>
                      </a:r>
                      <a:r>
                        <a:rPr lang="en-US" sz="15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_Quartile1</a:t>
                      </a:r>
                      <a:endParaRPr lang="en-US" sz="15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 baseline="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1.33***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 baseline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–0.09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 baseline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1.42***</a:t>
                      </a: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0382">
                <a:tc>
                  <a:txBody>
                    <a:bodyPr/>
                    <a:lstStyle/>
                    <a:p>
                      <a:endParaRPr lang="en-US" sz="1500" dirty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 baseline="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(5.23)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 baseline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(–0.50)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500" kern="1200" baseline="0" dirty="0">
                        <a:solidFill>
                          <a:schemeClr val="dk1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038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Flow </a:t>
                      </a:r>
                      <a:r>
                        <a:rPr lang="en-US" sz="1500" baseline="-250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t–1, t–12</a:t>
                      </a: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_Quartile1</a:t>
                      </a:r>
                      <a:endParaRPr lang="en-US" sz="15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 baseline="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0.61***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 baseline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0.04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 baseline="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0.57*</a:t>
                      </a: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038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 </a:t>
                      </a:r>
                      <a:endParaRPr lang="en-US" sz="15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 baseline="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(2.99)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 baseline="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(0.19)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500" kern="1200" baseline="0" dirty="0">
                        <a:solidFill>
                          <a:schemeClr val="dk1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60382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Management Fee</a:t>
                      </a:r>
                      <a:endParaRPr lang="en-US" sz="15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 baseline="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1.56***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 baseline="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0.34*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 baseline="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1.22***</a:t>
                      </a: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60382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 </a:t>
                      </a:r>
                      <a:endParaRPr lang="en-US" sz="15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 baseline="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(4.61)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 baseline="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(1.73)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500" kern="1200" baseline="0" dirty="0">
                        <a:solidFill>
                          <a:schemeClr val="dk1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60382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Incentive Fee</a:t>
                      </a:r>
                      <a:endParaRPr lang="en-US" sz="15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 baseline="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0.30***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 baseline="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–0.02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 baseline="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0.32***</a:t>
                      </a: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60382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 </a:t>
                      </a:r>
                      <a:endParaRPr lang="en-US" sz="15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 baseline="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(6.41)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 baseline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(–0.71)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500" kern="1200" baseline="0" dirty="0">
                        <a:solidFill>
                          <a:schemeClr val="dk1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60382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High–water Mark</a:t>
                      </a:r>
                      <a:endParaRPr lang="en-US" sz="15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 baseline="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2.35*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 baseline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–0.07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 baseline="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2.42*</a:t>
                      </a: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413785048"/>
                  </a:ext>
                </a:extLst>
              </a:tr>
              <a:tr h="260382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 </a:t>
                      </a:r>
                      <a:endParaRPr lang="en-US" sz="15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 baseline="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(1.92)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 baseline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(–0.19)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500" kern="1200" baseline="0" dirty="0">
                        <a:solidFill>
                          <a:schemeClr val="dk1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970950186"/>
                  </a:ext>
                </a:extLst>
              </a:tr>
              <a:tr h="260382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Lockup Period</a:t>
                      </a:r>
                      <a:endParaRPr lang="en-US" sz="15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 baseline="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–0.20**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 baseline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–0.01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 baseline="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-0.19**</a:t>
                      </a: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141822638"/>
                  </a:ext>
                </a:extLst>
              </a:tr>
              <a:tr h="26038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 </a:t>
                      </a:r>
                      <a:endParaRPr lang="en-US" sz="15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 baseline="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(–2.51)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 baseline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(–0.28)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500" kern="1200" baseline="0" dirty="0">
                        <a:solidFill>
                          <a:schemeClr val="dk1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714364630"/>
                  </a:ext>
                </a:extLst>
              </a:tr>
              <a:tr h="26038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Closed to Invest</a:t>
                      </a:r>
                      <a:endParaRPr lang="en-US" sz="15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 baseline="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–3.91***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 baseline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–0.36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 baseline="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-3.55***</a:t>
                      </a: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3162918064"/>
                  </a:ext>
                </a:extLst>
              </a:tr>
              <a:tr h="26038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 </a:t>
                      </a:r>
                      <a:endParaRPr lang="en-US" sz="15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 baseline="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(–3.59)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 baseline="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(–0.87)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500" kern="1200" baseline="0" dirty="0">
                        <a:solidFill>
                          <a:schemeClr val="dk1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323643503"/>
                  </a:ext>
                </a:extLst>
              </a:tr>
              <a:tr h="240854">
                <a:tc gridSpan="5"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 baseline="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Other fund-level controls; Errors double-clustered  (fund and month level)</a:t>
                      </a:r>
                    </a:p>
                  </a:txBody>
                  <a:tcPr marL="60960" marR="60960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Arial" panose="020B0604020202020204" pitchFamily="34" charset="0"/>
                        <a:ea typeface="宋体"/>
                        <a:cs typeface="Arial" panose="020B0604020202020204" pitchFamily="34" charset="0"/>
                      </a:endParaRPr>
                    </a:p>
                  </a:txBody>
                  <a:tcPr marL="60960" marR="60960" marT="0" marB="0" anchor="b"/>
                </a:tc>
                <a:tc h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Arial" panose="020B0604020202020204" pitchFamily="34" charset="0"/>
                        <a:ea typeface="宋体"/>
                        <a:cs typeface="Arial" panose="020B0604020202020204" pitchFamily="34" charset="0"/>
                      </a:endParaRPr>
                    </a:p>
                  </a:txBody>
                  <a:tcPr marL="60960" marR="60960" marT="0" marB="0" anchor="b"/>
                </a:tc>
                <a:tc h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Arial" panose="020B0604020202020204" pitchFamily="34" charset="0"/>
                        <a:ea typeface="宋体"/>
                        <a:cs typeface="Arial" panose="020B0604020202020204" pitchFamily="34" charset="0"/>
                      </a:endParaRPr>
                    </a:p>
                  </a:txBody>
                  <a:tcPr marL="60960" marR="60960" marT="0" marB="0" anchor="b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6038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-squared</a:t>
                      </a:r>
                      <a:endParaRPr lang="en-US" sz="1500" dirty="0">
                        <a:effectLst/>
                        <a:latin typeface="Arial" panose="020B0604020202020204" pitchFamily="34" charset="0"/>
                        <a:ea typeface="宋体"/>
                        <a:cs typeface="Arial" panose="020B0604020202020204" pitchFamily="34" charset="0"/>
                      </a:endParaRPr>
                    </a:p>
                  </a:txBody>
                  <a:tcPr marL="60960" marR="60960" marT="0" marB="0" anchor="b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 baseline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0.41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 baseline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0.05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500" kern="1200" baseline="0" dirty="0">
                        <a:solidFill>
                          <a:schemeClr val="dk1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6038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</a:t>
                      </a:r>
                      <a:endParaRPr lang="en-US" sz="1500" dirty="0">
                        <a:effectLst/>
                        <a:latin typeface="Arial" panose="020B0604020202020204" pitchFamily="34" charset="0"/>
                        <a:ea typeface="宋体"/>
                        <a:cs typeface="Arial" panose="020B0604020202020204" pitchFamily="34" charset="0"/>
                      </a:endParaRPr>
                    </a:p>
                  </a:txBody>
                  <a:tcPr marL="60960" marR="60960" marT="0" marB="0" anchor="b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 baseline="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77688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200" baseline="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78481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500" kern="1200" baseline="0" dirty="0">
                        <a:solidFill>
                          <a:schemeClr val="dk1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9654680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9075" y="298804"/>
            <a:ext cx="7855200" cy="842400"/>
          </a:xfrm>
        </p:spPr>
        <p:txBody>
          <a:bodyPr>
            <a:normAutofit fontScale="90000"/>
          </a:bodyPr>
          <a:lstStyle/>
          <a:p>
            <a:r>
              <a:rPr lang="en-US" dirty="0"/>
              <a:t>Effects: Univariate effects presented (multivariate results are consistent)</a:t>
            </a:r>
            <a:br>
              <a:rPr lang="en-US" dirty="0"/>
            </a:br>
            <a:r>
              <a:rPr lang="en-US" dirty="0"/>
              <a:t>Flows only increase for Focal Charities</a:t>
            </a:r>
          </a:p>
        </p:txBody>
      </p:sp>
      <p:graphicFrame>
        <p:nvGraphicFramePr>
          <p:cNvPr id="5" name="Content Placeholder 4">
            <a:extLst>
              <a:ext uri="{FF2B5EF4-FFF2-40B4-BE49-F238E27FC236}">
                <a16:creationId xmlns:a16="http://schemas.microsoft.com/office/drawing/2014/main" id="{7B5D61E7-4A17-42A3-97E0-CC4B52657DA9}"/>
              </a:ext>
            </a:extLst>
          </p:cNvPr>
          <p:cNvGraphicFramePr>
            <a:graphicFrameLocks noGrp="1"/>
          </p:cNvGraphicFramePr>
          <p:nvPr>
            <p:ph idx="1"/>
            <p:extLst/>
          </p:nvPr>
        </p:nvGraphicFramePr>
        <p:xfrm>
          <a:off x="628649" y="1446004"/>
          <a:ext cx="7981949" cy="234803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24431">
                  <a:extLst>
                    <a:ext uri="{9D8B030D-6E8A-4147-A177-3AD203B41FA5}">
                      <a16:colId xmlns:a16="http://schemas.microsoft.com/office/drawing/2014/main" val="760600818"/>
                    </a:ext>
                  </a:extLst>
                </a:gridCol>
                <a:gridCol w="855666">
                  <a:extLst>
                    <a:ext uri="{9D8B030D-6E8A-4147-A177-3AD203B41FA5}">
                      <a16:colId xmlns:a16="http://schemas.microsoft.com/office/drawing/2014/main" val="4001035038"/>
                    </a:ext>
                  </a:extLst>
                </a:gridCol>
                <a:gridCol w="673677">
                  <a:extLst>
                    <a:ext uri="{9D8B030D-6E8A-4147-A177-3AD203B41FA5}">
                      <a16:colId xmlns:a16="http://schemas.microsoft.com/office/drawing/2014/main" val="2268993483"/>
                    </a:ext>
                  </a:extLst>
                </a:gridCol>
                <a:gridCol w="684851">
                  <a:extLst>
                    <a:ext uri="{9D8B030D-6E8A-4147-A177-3AD203B41FA5}">
                      <a16:colId xmlns:a16="http://schemas.microsoft.com/office/drawing/2014/main" val="1461747207"/>
                    </a:ext>
                  </a:extLst>
                </a:gridCol>
                <a:gridCol w="574700">
                  <a:extLst>
                    <a:ext uri="{9D8B030D-6E8A-4147-A177-3AD203B41FA5}">
                      <a16:colId xmlns:a16="http://schemas.microsoft.com/office/drawing/2014/main" val="3258465714"/>
                    </a:ext>
                  </a:extLst>
                </a:gridCol>
                <a:gridCol w="780634">
                  <a:extLst>
                    <a:ext uri="{9D8B030D-6E8A-4147-A177-3AD203B41FA5}">
                      <a16:colId xmlns:a16="http://schemas.microsoft.com/office/drawing/2014/main" val="2977577609"/>
                    </a:ext>
                  </a:extLst>
                </a:gridCol>
                <a:gridCol w="673677">
                  <a:extLst>
                    <a:ext uri="{9D8B030D-6E8A-4147-A177-3AD203B41FA5}">
                      <a16:colId xmlns:a16="http://schemas.microsoft.com/office/drawing/2014/main" val="2445361573"/>
                    </a:ext>
                  </a:extLst>
                </a:gridCol>
                <a:gridCol w="684851">
                  <a:extLst>
                    <a:ext uri="{9D8B030D-6E8A-4147-A177-3AD203B41FA5}">
                      <a16:colId xmlns:a16="http://schemas.microsoft.com/office/drawing/2014/main" val="3794793113"/>
                    </a:ext>
                  </a:extLst>
                </a:gridCol>
                <a:gridCol w="574700">
                  <a:extLst>
                    <a:ext uri="{9D8B030D-6E8A-4147-A177-3AD203B41FA5}">
                      <a16:colId xmlns:a16="http://schemas.microsoft.com/office/drawing/2014/main" val="2683209133"/>
                    </a:ext>
                  </a:extLst>
                </a:gridCol>
                <a:gridCol w="684851">
                  <a:extLst>
                    <a:ext uri="{9D8B030D-6E8A-4147-A177-3AD203B41FA5}">
                      <a16:colId xmlns:a16="http://schemas.microsoft.com/office/drawing/2014/main" val="861448803"/>
                    </a:ext>
                  </a:extLst>
                </a:gridCol>
                <a:gridCol w="569911">
                  <a:extLst>
                    <a:ext uri="{9D8B030D-6E8A-4147-A177-3AD203B41FA5}">
                      <a16:colId xmlns:a16="http://schemas.microsoft.com/office/drawing/2014/main" val="2431134364"/>
                    </a:ext>
                  </a:extLst>
                </a:gridCol>
              </a:tblGrid>
              <a:tr h="457559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Focal Charity</a:t>
                      </a:r>
                    </a:p>
                  </a:txBody>
                  <a:tcPr marL="66777" marR="66777" marT="0" marB="0" anchor="b"/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Flow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Return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Style–adj. Return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Alpha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Sharpe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14792436"/>
                  </a:ext>
                </a:extLst>
              </a:tr>
              <a:tr h="457559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Before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After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Before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After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Before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After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Before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After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Before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After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extLst>
                  <a:ext uri="{0D108BD9-81ED-4DB2-BD59-A6C34878D82A}">
                    <a16:rowId xmlns:a16="http://schemas.microsoft.com/office/drawing/2014/main" val="2823832807"/>
                  </a:ext>
                </a:extLst>
              </a:tr>
              <a:tr h="457559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Donating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30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03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40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71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–0.07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–0.27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34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57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61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82</a:t>
                      </a: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4085919244"/>
                  </a:ext>
                </a:extLst>
              </a:tr>
              <a:tr h="457559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Non–donating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31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–0.85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51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78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–0.08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–0.21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21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49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59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79</a:t>
                      </a: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3302926406"/>
                  </a:ext>
                </a:extLst>
              </a:tr>
              <a:tr h="457559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DID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89***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04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–0.07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–0.05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01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737369203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531446" y="3248918"/>
            <a:ext cx="8155354" cy="63728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Content Placeholder 4">
            <a:extLst>
              <a:ext uri="{FF2B5EF4-FFF2-40B4-BE49-F238E27FC236}">
                <a16:creationId xmlns:a16="http://schemas.microsoft.com/office/drawing/2014/main" id="{7B5D61E7-4A17-42A3-97E0-CC4B52657DA9}"/>
              </a:ext>
            </a:extLst>
          </p:cNvPr>
          <p:cNvGraphicFramePr>
            <a:graphicFrameLocks/>
          </p:cNvGraphicFramePr>
          <p:nvPr>
            <p:extLst/>
          </p:nvPr>
        </p:nvGraphicFramePr>
        <p:xfrm>
          <a:off x="628649" y="4343400"/>
          <a:ext cx="7981949" cy="234803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24431">
                  <a:extLst>
                    <a:ext uri="{9D8B030D-6E8A-4147-A177-3AD203B41FA5}">
                      <a16:colId xmlns:a16="http://schemas.microsoft.com/office/drawing/2014/main" val="760600818"/>
                    </a:ext>
                  </a:extLst>
                </a:gridCol>
                <a:gridCol w="855666">
                  <a:extLst>
                    <a:ext uri="{9D8B030D-6E8A-4147-A177-3AD203B41FA5}">
                      <a16:colId xmlns:a16="http://schemas.microsoft.com/office/drawing/2014/main" val="4001035038"/>
                    </a:ext>
                  </a:extLst>
                </a:gridCol>
                <a:gridCol w="673677">
                  <a:extLst>
                    <a:ext uri="{9D8B030D-6E8A-4147-A177-3AD203B41FA5}">
                      <a16:colId xmlns:a16="http://schemas.microsoft.com/office/drawing/2014/main" val="2268993483"/>
                    </a:ext>
                  </a:extLst>
                </a:gridCol>
                <a:gridCol w="684851">
                  <a:extLst>
                    <a:ext uri="{9D8B030D-6E8A-4147-A177-3AD203B41FA5}">
                      <a16:colId xmlns:a16="http://schemas.microsoft.com/office/drawing/2014/main" val="1461747207"/>
                    </a:ext>
                  </a:extLst>
                </a:gridCol>
                <a:gridCol w="574700">
                  <a:extLst>
                    <a:ext uri="{9D8B030D-6E8A-4147-A177-3AD203B41FA5}">
                      <a16:colId xmlns:a16="http://schemas.microsoft.com/office/drawing/2014/main" val="3258465714"/>
                    </a:ext>
                  </a:extLst>
                </a:gridCol>
                <a:gridCol w="780634">
                  <a:extLst>
                    <a:ext uri="{9D8B030D-6E8A-4147-A177-3AD203B41FA5}">
                      <a16:colId xmlns:a16="http://schemas.microsoft.com/office/drawing/2014/main" val="2977577609"/>
                    </a:ext>
                  </a:extLst>
                </a:gridCol>
                <a:gridCol w="673677">
                  <a:extLst>
                    <a:ext uri="{9D8B030D-6E8A-4147-A177-3AD203B41FA5}">
                      <a16:colId xmlns:a16="http://schemas.microsoft.com/office/drawing/2014/main" val="2445361573"/>
                    </a:ext>
                  </a:extLst>
                </a:gridCol>
                <a:gridCol w="684851">
                  <a:extLst>
                    <a:ext uri="{9D8B030D-6E8A-4147-A177-3AD203B41FA5}">
                      <a16:colId xmlns:a16="http://schemas.microsoft.com/office/drawing/2014/main" val="3794793113"/>
                    </a:ext>
                  </a:extLst>
                </a:gridCol>
                <a:gridCol w="574700">
                  <a:extLst>
                    <a:ext uri="{9D8B030D-6E8A-4147-A177-3AD203B41FA5}">
                      <a16:colId xmlns:a16="http://schemas.microsoft.com/office/drawing/2014/main" val="2683209133"/>
                    </a:ext>
                  </a:extLst>
                </a:gridCol>
                <a:gridCol w="684851">
                  <a:extLst>
                    <a:ext uri="{9D8B030D-6E8A-4147-A177-3AD203B41FA5}">
                      <a16:colId xmlns:a16="http://schemas.microsoft.com/office/drawing/2014/main" val="861448803"/>
                    </a:ext>
                  </a:extLst>
                </a:gridCol>
                <a:gridCol w="569911">
                  <a:extLst>
                    <a:ext uri="{9D8B030D-6E8A-4147-A177-3AD203B41FA5}">
                      <a16:colId xmlns:a16="http://schemas.microsoft.com/office/drawing/2014/main" val="2431134364"/>
                    </a:ext>
                  </a:extLst>
                </a:gridCol>
              </a:tblGrid>
              <a:tr h="457559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Non-focal Charity</a:t>
                      </a:r>
                    </a:p>
                  </a:txBody>
                  <a:tcPr marL="66777" marR="66777" marT="0" marB="0" anchor="b"/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Flow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Return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Style–adj. Return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Alpha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Sharpe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14792436"/>
                  </a:ext>
                </a:extLst>
              </a:tr>
              <a:tr h="457559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Before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After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Before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After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Before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After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Before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After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Before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After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extLst>
                  <a:ext uri="{0D108BD9-81ED-4DB2-BD59-A6C34878D82A}">
                    <a16:rowId xmlns:a16="http://schemas.microsoft.com/office/drawing/2014/main" val="2823832807"/>
                  </a:ext>
                </a:extLst>
              </a:tr>
              <a:tr h="457559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Donating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77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–0.25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68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52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–0.08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–0.17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41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38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41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29</a:t>
                      </a: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4085919244"/>
                  </a:ext>
                </a:extLst>
              </a:tr>
              <a:tr h="457559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Non–donating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97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09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65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63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–0.03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02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43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44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41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33</a:t>
                      </a: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3302926406"/>
                  </a:ext>
                </a:extLst>
              </a:tr>
              <a:tr h="457559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DID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6777" marR="66777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–0.14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–0.14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–0.14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–0.04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–0.04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6858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737369203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531446" y="6096000"/>
            <a:ext cx="8155354" cy="63728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632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ivation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84627" y="2179752"/>
            <a:ext cx="5409234" cy="4289325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361950" y="2384943"/>
            <a:ext cx="81534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b="1" dirty="0"/>
              <a:t>Are these donations purely altruistic? </a:t>
            </a:r>
          </a:p>
          <a:p>
            <a:pPr algn="ctr"/>
            <a:r>
              <a:rPr lang="en-US" sz="3600" b="1" dirty="0"/>
              <a:t>Or do they, in some way, further HF manager’s interests?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81000" y="3464511"/>
            <a:ext cx="81534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b="1" dirty="0"/>
              <a:t> </a:t>
            </a:r>
          </a:p>
          <a:p>
            <a:pPr algn="ctr"/>
            <a:r>
              <a:rPr lang="en-US" sz="3600" b="1" dirty="0"/>
              <a:t>I.E. Are hedge fund managers’ charitable donations strategic?</a:t>
            </a:r>
            <a:endParaRPr lang="en-US" sz="3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2472" y="1724980"/>
            <a:ext cx="6855052" cy="3181350"/>
          </a:xfrm>
          <a:prstGeom prst="rect">
            <a:avLst/>
          </a:prstGeom>
        </p:spPr>
      </p:pic>
      <p:grpSp>
        <p:nvGrpSpPr>
          <p:cNvPr id="15" name="Group 14"/>
          <p:cNvGrpSpPr/>
          <p:nvPr/>
        </p:nvGrpSpPr>
        <p:grpSpPr>
          <a:xfrm>
            <a:off x="272672" y="1447800"/>
            <a:ext cx="8331955" cy="4426209"/>
            <a:chOff x="354845" y="1499662"/>
            <a:chExt cx="8331955" cy="4426209"/>
          </a:xfrm>
        </p:grpSpPr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362075" y="2192071"/>
              <a:ext cx="7324725" cy="3733800"/>
            </a:xfrm>
            <a:prstGeom prst="rect">
              <a:avLst/>
            </a:prstGeom>
          </p:spPr>
        </p:pic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54845" y="1499662"/>
              <a:ext cx="4912416" cy="3179176"/>
            </a:xfrm>
            <a:prstGeom prst="rect">
              <a:avLst/>
            </a:prstGeom>
          </p:spPr>
        </p:pic>
      </p:grpSp>
      <p:sp>
        <p:nvSpPr>
          <p:cNvPr id="16" name="Rectangle 15"/>
          <p:cNvSpPr/>
          <p:nvPr/>
        </p:nvSpPr>
        <p:spPr>
          <a:xfrm>
            <a:off x="381000" y="4509559"/>
            <a:ext cx="815340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b="1" dirty="0"/>
              <a:t> </a:t>
            </a:r>
          </a:p>
          <a:p>
            <a:pPr algn="ctr"/>
            <a:r>
              <a:rPr lang="en-US" sz="3600" b="1" dirty="0"/>
              <a:t>“</a:t>
            </a:r>
            <a:r>
              <a:rPr lang="en-US" dirty="0"/>
              <a:t>"</a:t>
            </a:r>
            <a:r>
              <a:rPr lang="en-US" b="1" dirty="0"/>
              <a:t>I'm worried that I am seeing more and more that suggests that some hedge-fund and private equity managers view charitable donations as a chance to do well for themselves, and forget it is about doing good for others.“</a:t>
            </a:r>
            <a:br>
              <a:rPr lang="en-US" b="1" dirty="0"/>
            </a:br>
            <a:r>
              <a:rPr lang="en-US" b="1" dirty="0"/>
              <a:t>- S</a:t>
            </a:r>
            <a:r>
              <a:rPr lang="en-US" dirty="0"/>
              <a:t>enator Charles Grassley (R-IA) ”, 2007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840580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8382000" cy="1295400"/>
          </a:xfrm>
        </p:spPr>
        <p:txBody>
          <a:bodyPr>
            <a:noAutofit/>
          </a:bodyPr>
          <a:lstStyle/>
          <a:p>
            <a:r>
              <a:rPr lang="en-US" sz="2400" dirty="0"/>
              <a:t>What about the channel? We look at Charities which have received donations by HF managers earmarked for events </a:t>
            </a:r>
          </a:p>
        </p:txBody>
      </p:sp>
      <p:graphicFrame>
        <p:nvGraphicFramePr>
          <p:cNvPr id="6" name="Content Placeholder 5">
            <a:extLst>
              <a:ext uri="{FF2B5EF4-FFF2-40B4-BE49-F238E27FC236}">
                <a16:creationId xmlns:a16="http://schemas.microsoft.com/office/drawing/2014/main" id="{A0ABFBC9-8400-472F-9E69-4578C3D76FC2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06250216"/>
              </p:ext>
            </p:extLst>
          </p:nvPr>
        </p:nvGraphicFramePr>
        <p:xfrm>
          <a:off x="381000" y="1595562"/>
          <a:ext cx="4852988" cy="299941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228455">
                  <a:extLst>
                    <a:ext uri="{9D8B030D-6E8A-4147-A177-3AD203B41FA5}">
                      <a16:colId xmlns:a16="http://schemas.microsoft.com/office/drawing/2014/main" val="3996658556"/>
                    </a:ext>
                  </a:extLst>
                </a:gridCol>
                <a:gridCol w="786333">
                  <a:extLst>
                    <a:ext uri="{9D8B030D-6E8A-4147-A177-3AD203B41FA5}">
                      <a16:colId xmlns:a16="http://schemas.microsoft.com/office/drawing/2014/main" val="2857964988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739576929"/>
                    </a:ext>
                  </a:extLst>
                </a:gridCol>
              </a:tblGrid>
              <a:tr h="499903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56687" marR="56687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vent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56687" marR="56687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on-Event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56687" marR="56687" marT="0" marB="0" anchor="b"/>
                </a:tc>
                <a:extLst>
                  <a:ext uri="{0D108BD9-81ED-4DB2-BD59-A6C34878D82A}">
                    <a16:rowId xmlns:a16="http://schemas.microsoft.com/office/drawing/2014/main" val="3571968825"/>
                  </a:ext>
                </a:extLst>
              </a:tr>
              <a:tr h="312439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erformance </a:t>
                      </a:r>
                      <a:r>
                        <a:rPr lang="en-US" sz="1400" baseline="-25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-1, t-12</a:t>
                      </a:r>
                      <a:r>
                        <a:rPr lang="en-US" sz="1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_Quartile1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56687" marR="56687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78***</a:t>
                      </a:r>
                      <a:endParaRPr lang="en-US" sz="13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56687" marR="56687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‒0.00</a:t>
                      </a:r>
                      <a:endParaRPr lang="en-US" sz="13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56687" marR="56687" marT="0" marB="0" anchor="b"/>
                </a:tc>
                <a:extLst>
                  <a:ext uri="{0D108BD9-81ED-4DB2-BD59-A6C34878D82A}">
                    <a16:rowId xmlns:a16="http://schemas.microsoft.com/office/drawing/2014/main" val="215537747"/>
                  </a:ext>
                </a:extLst>
              </a:tr>
              <a:tr h="312439">
                <a:tc>
                  <a:txBody>
                    <a:bodyPr/>
                    <a:lstStyle/>
                    <a:p>
                      <a:endParaRPr lang="en-US" sz="140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56687" marR="56687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2.70)</a:t>
                      </a:r>
                      <a:endParaRPr lang="en-US" sz="13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56687" marR="56687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‒0.01)</a:t>
                      </a:r>
                      <a:endParaRPr lang="en-US" sz="13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56687" marR="56687" marT="0" marB="0" anchor="b"/>
                </a:tc>
                <a:extLst>
                  <a:ext uri="{0D108BD9-81ED-4DB2-BD59-A6C34878D82A}">
                    <a16:rowId xmlns:a16="http://schemas.microsoft.com/office/drawing/2014/main" val="268885441"/>
                  </a:ext>
                </a:extLst>
              </a:tr>
              <a:tr h="312439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low </a:t>
                      </a:r>
                      <a:r>
                        <a:rPr lang="en-US" sz="1400" baseline="-25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-1, t-12</a:t>
                      </a:r>
                      <a:r>
                        <a:rPr lang="en-US" sz="1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_Quartile1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56687" marR="56687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95***</a:t>
                      </a:r>
                      <a:endParaRPr lang="en-US" sz="13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56687" marR="56687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‒0.09</a:t>
                      </a:r>
                      <a:endParaRPr lang="en-US" sz="13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56687" marR="56687" marT="0" marB="0" anchor="b"/>
                </a:tc>
                <a:extLst>
                  <a:ext uri="{0D108BD9-81ED-4DB2-BD59-A6C34878D82A}">
                    <a16:rowId xmlns:a16="http://schemas.microsoft.com/office/drawing/2014/main" val="346414662"/>
                  </a:ext>
                </a:extLst>
              </a:tr>
              <a:tr h="312439">
                <a:tc>
                  <a:txBody>
                    <a:bodyPr/>
                    <a:lstStyle/>
                    <a:p>
                      <a:endParaRPr lang="en-US" sz="140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56687" marR="56687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2.80)</a:t>
                      </a:r>
                      <a:endParaRPr lang="en-US" sz="13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56687" marR="56687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‒0.50)</a:t>
                      </a:r>
                      <a:endParaRPr lang="en-US" sz="13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56687" marR="56687" marT="0" marB="0" anchor="b"/>
                </a:tc>
                <a:extLst>
                  <a:ext uri="{0D108BD9-81ED-4DB2-BD59-A6C34878D82A}">
                    <a16:rowId xmlns:a16="http://schemas.microsoft.com/office/drawing/2014/main" val="220062774"/>
                  </a:ext>
                </a:extLst>
              </a:tr>
              <a:tr h="312439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und Characteristics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56687" marR="56687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Yes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56687" marR="56687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Yes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56687" marR="56687" marT="0" marB="0" anchor="b"/>
                </a:tc>
                <a:extLst>
                  <a:ext uri="{0D108BD9-81ED-4DB2-BD59-A6C34878D82A}">
                    <a16:rowId xmlns:a16="http://schemas.microsoft.com/office/drawing/2014/main" val="467028680"/>
                  </a:ext>
                </a:extLst>
              </a:tr>
              <a:tr h="312439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luster at Fund and Month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56687" marR="56687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Yes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56687" marR="56687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Yes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56687" marR="56687" marT="0" marB="0" anchor="b"/>
                </a:tc>
                <a:extLst>
                  <a:ext uri="{0D108BD9-81ED-4DB2-BD59-A6C34878D82A}">
                    <a16:rowId xmlns:a16="http://schemas.microsoft.com/office/drawing/2014/main" val="396431972"/>
                  </a:ext>
                </a:extLst>
              </a:tr>
              <a:tr h="312439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-squared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56687" marR="56687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41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56687" marR="56687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7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56687" marR="56687" marT="0" marB="0" anchor="ctr"/>
                </a:tc>
                <a:extLst>
                  <a:ext uri="{0D108BD9-81ED-4DB2-BD59-A6C34878D82A}">
                    <a16:rowId xmlns:a16="http://schemas.microsoft.com/office/drawing/2014/main" val="694151522"/>
                  </a:ext>
                </a:extLst>
              </a:tr>
              <a:tr h="312439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56687" marR="56687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8349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56687" marR="56687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8864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56687" marR="56687" marT="0" marB="0" anchor="b"/>
                </a:tc>
                <a:extLst>
                  <a:ext uri="{0D108BD9-81ED-4DB2-BD59-A6C34878D82A}">
                    <a16:rowId xmlns:a16="http://schemas.microsoft.com/office/drawing/2014/main" val="981018970"/>
                  </a:ext>
                </a:extLst>
              </a:tr>
            </a:tbl>
          </a:graphicData>
        </a:graphic>
      </p:graphicFrame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214008E3-E3A0-4C28-A21E-2FDC28DB7F7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86416025"/>
              </p:ext>
            </p:extLst>
          </p:nvPr>
        </p:nvGraphicFramePr>
        <p:xfrm>
          <a:off x="4267200" y="2514600"/>
          <a:ext cx="4724400" cy="42672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128498">
                  <a:extLst>
                    <a:ext uri="{9D8B030D-6E8A-4147-A177-3AD203B41FA5}">
                      <a16:colId xmlns:a16="http://schemas.microsoft.com/office/drawing/2014/main" val="1374858749"/>
                    </a:ext>
                  </a:extLst>
                </a:gridCol>
                <a:gridCol w="1595902">
                  <a:extLst>
                    <a:ext uri="{9D8B030D-6E8A-4147-A177-3AD203B41FA5}">
                      <a16:colId xmlns:a16="http://schemas.microsoft.com/office/drawing/2014/main" val="2812980968"/>
                    </a:ext>
                  </a:extLst>
                </a:gridCol>
              </a:tblGrid>
              <a:tr h="20193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Flow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336907051"/>
                  </a:ext>
                </a:extLst>
              </a:tr>
              <a:tr h="20193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Donate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0.02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2841392540"/>
                  </a:ext>
                </a:extLst>
              </a:tr>
              <a:tr h="201930">
                <a:tc>
                  <a:txBody>
                    <a:bodyPr/>
                    <a:lstStyle/>
                    <a:p>
                      <a:endParaRPr lang="en-US" sz="14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(0.07)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726148559"/>
                  </a:ext>
                </a:extLst>
              </a:tr>
              <a:tr h="20193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After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‒1.54***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3205904622"/>
                  </a:ext>
                </a:extLst>
              </a:tr>
              <a:tr h="201930">
                <a:tc>
                  <a:txBody>
                    <a:bodyPr/>
                    <a:lstStyle/>
                    <a:p>
                      <a:endParaRPr lang="en-US" sz="14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(‒5.23)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2609089809"/>
                  </a:ext>
                </a:extLst>
              </a:tr>
              <a:tr h="20193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Donate×After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0.76**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157746830"/>
                  </a:ext>
                </a:extLst>
              </a:tr>
              <a:tr h="20193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(2.11)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505012700"/>
                  </a:ext>
                </a:extLst>
              </a:tr>
              <a:tr h="20193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Event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0.41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3765734320"/>
                  </a:ext>
                </a:extLst>
              </a:tr>
              <a:tr h="20193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(1.52)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919141186"/>
                  </a:ext>
                </a:extLst>
              </a:tr>
              <a:tr h="20193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Event×Donate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0.08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236281914"/>
                  </a:ext>
                </a:extLst>
              </a:tr>
              <a:tr h="20193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(0.28)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591286150"/>
                  </a:ext>
                </a:extLst>
              </a:tr>
              <a:tr h="20193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Event×After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0.21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3221093663"/>
                  </a:ext>
                </a:extLst>
              </a:tr>
              <a:tr h="20193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(0.72)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294396239"/>
                  </a:ext>
                </a:extLst>
              </a:tr>
              <a:tr h="20193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Event×Donate×After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0.64*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91097504"/>
                  </a:ext>
                </a:extLst>
              </a:tr>
              <a:tr h="201930">
                <a:tc>
                  <a:txBody>
                    <a:bodyPr/>
                    <a:lstStyle/>
                    <a:p>
                      <a:endParaRPr lang="en-US" sz="14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(1.76)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847592678"/>
                  </a:ext>
                </a:extLst>
              </a:tr>
              <a:tr h="20193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Fund Characteristics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Yes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2258347699"/>
                  </a:ext>
                </a:extLst>
              </a:tr>
              <a:tr h="20193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Cluster at Fund and Year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Yes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942509399"/>
                  </a:ext>
                </a:extLst>
              </a:tr>
              <a:tr h="20193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382579976"/>
                  </a:ext>
                </a:extLst>
              </a:tr>
              <a:tr h="20193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R-squared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0.039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959098095"/>
                  </a:ext>
                </a:extLst>
              </a:tr>
              <a:tr h="20193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N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4138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691211367"/>
                  </a:ext>
                </a:extLst>
              </a:tr>
            </a:tbl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B44B408A-7F72-43C7-A0BD-BE8D2CF8E02E}"/>
              </a:ext>
            </a:extLst>
          </p:cNvPr>
          <p:cNvSpPr txBox="1"/>
          <p:nvPr/>
        </p:nvSpPr>
        <p:spPr>
          <a:xfrm>
            <a:off x="838200" y="4876800"/>
            <a:ext cx="3276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eterminant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1516161-44A6-4174-85DE-3F9C3C18B5B7}"/>
              </a:ext>
            </a:extLst>
          </p:cNvPr>
          <p:cNvSpPr txBox="1"/>
          <p:nvPr/>
        </p:nvSpPr>
        <p:spPr>
          <a:xfrm>
            <a:off x="5780598" y="1905000"/>
            <a:ext cx="3276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ffects</a:t>
            </a:r>
          </a:p>
        </p:txBody>
      </p:sp>
    </p:spTree>
    <p:extLst>
      <p:ext uri="{BB962C8B-B14F-4D97-AF65-F5344CB8AC3E}">
        <p14:creationId xmlns:p14="http://schemas.microsoft.com/office/powerpoint/2010/main" val="1999758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52400"/>
            <a:ext cx="8382000" cy="1295400"/>
          </a:xfrm>
        </p:spPr>
        <p:txBody>
          <a:bodyPr>
            <a:noAutofit/>
          </a:bodyPr>
          <a:lstStyle/>
          <a:p>
            <a:r>
              <a:rPr lang="en-US" sz="2400" dirty="0"/>
              <a:t>Mortality Risk – do donating funds experience less mortality than their matched non-donating peers?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138498909"/>
              </p:ext>
            </p:extLst>
          </p:nvPr>
        </p:nvGraphicFramePr>
        <p:xfrm>
          <a:off x="1600200" y="1295400"/>
          <a:ext cx="5218075" cy="505864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00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270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0397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dirty="0">
                        <a:effectLst/>
                        <a:latin typeface="Arial" panose="020B0604020202020204" pitchFamily="34" charset="0"/>
                        <a:ea typeface="宋体"/>
                        <a:cs typeface="Arial" panose="020B0604020202020204" pitchFamily="34" charset="0"/>
                      </a:endParaRPr>
                    </a:p>
                  </a:txBody>
                  <a:tcPr marL="60960" marR="60960" marT="0" marB="0" anchor="b"/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Arial" panose="020B0604020202020204" pitchFamily="34" charset="0"/>
                        <a:ea typeface="宋体"/>
                        <a:cs typeface="Arial" panose="020B0604020202020204" pitchFamily="34" charset="0"/>
                      </a:endParaRPr>
                    </a:p>
                  </a:txBody>
                  <a:tcPr marL="60960" marR="60960" marT="0" marB="0" anchor="b"/>
                </a:tc>
                <a:tc h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0960" marR="60960" marT="0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853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宋体"/>
                        <a:cs typeface="Arial" panose="020B0604020202020204" pitchFamily="34" charset="0"/>
                      </a:endParaRPr>
                    </a:p>
                  </a:txBody>
                  <a:tcPr marL="60960" marR="6096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Logit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宋体"/>
                        <a:cs typeface="Arial" panose="020B0604020202020204" pitchFamily="34" charset="0"/>
                      </a:endParaRPr>
                    </a:p>
                  </a:txBody>
                  <a:tcPr marL="60960" marR="6096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Cox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宋体"/>
                        <a:cs typeface="Arial" panose="020B0604020202020204" pitchFamily="34" charset="0"/>
                      </a:endParaRPr>
                    </a:p>
                  </a:txBody>
                  <a:tcPr marL="60960" marR="60960" marT="0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853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Donate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‒0.555**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0.729*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8530">
                <a:tc>
                  <a:txBody>
                    <a:bodyPr/>
                    <a:lstStyle/>
                    <a:p>
                      <a:endParaRPr lang="en-US" sz="1400" dirty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(‒3.81)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(‒1.87)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853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Management Fee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‒0.035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1.128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8853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 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(‒0.54)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(‒0.85)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8853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Incentive Fee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0.023*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0.997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8853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 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(‒2.12)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(‒0.18)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8853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High Water Mark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‒0.053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0.86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13785048"/>
                  </a:ext>
                </a:extLst>
              </a:tr>
              <a:tr h="28853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 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(‒0.31)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(‒0.59)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970950186"/>
                  </a:ext>
                </a:extLst>
              </a:tr>
              <a:tr h="28853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Lock Up Period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‒0.013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1.012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141822638"/>
                  </a:ext>
                </a:extLst>
              </a:tr>
              <a:tr h="28853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 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(‒1.55)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(‒0.98)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714364630"/>
                  </a:ext>
                </a:extLst>
              </a:tr>
              <a:tr h="28853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Closed to Investment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0.060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0.624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162918064"/>
                  </a:ext>
                </a:extLst>
              </a:tr>
              <a:tr h="28853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 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(‒0.24)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(‒1.15)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323643503"/>
                  </a:ext>
                </a:extLst>
              </a:tr>
              <a:tr h="28853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ther fund controls, errors clustered at fund and month</a:t>
                      </a:r>
                      <a:r>
                        <a:rPr lang="en-US" sz="1400" baseline="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level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宋体"/>
                        <a:cs typeface="Arial" panose="020B0604020202020204" pitchFamily="34" charset="0"/>
                      </a:endParaRPr>
                    </a:p>
                  </a:txBody>
                  <a:tcPr marL="60960" marR="6096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Yes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Yes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8853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R-squared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0.134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0.205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596891995"/>
                  </a:ext>
                </a:extLst>
              </a:tr>
              <a:tr h="28853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N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23863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23863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85010237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3213793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conomics of don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447800"/>
            <a:ext cx="8839200" cy="3581400"/>
          </a:xfrm>
        </p:spPr>
        <p:txBody>
          <a:bodyPr>
            <a:normAutofit lnSpcReduction="10000"/>
          </a:bodyPr>
          <a:lstStyle/>
          <a:p>
            <a:r>
              <a:rPr lang="en-US" sz="2400" dirty="0"/>
              <a:t>Is this a good deal? </a:t>
            </a:r>
          </a:p>
          <a:p>
            <a:pPr lvl="1"/>
            <a:r>
              <a:rPr lang="en-US" sz="2400" dirty="0"/>
              <a:t> The median larger donation is $17,500 and nets the median fund with $34MM in AUM a median annual reduction in outflows of 9%. This in turn increases management fees by 9% × $34MM × 1.5% (the median management fee) = $45,900</a:t>
            </a:r>
          </a:p>
          <a:p>
            <a:pPr lvl="1"/>
            <a:r>
              <a:rPr lang="en-US" sz="2400" dirty="0"/>
              <a:t>It appears that these donations are a very good deal, and that is without even factoring in incentive fees and both management and incentives fees from subsequent years and longer fund life.</a:t>
            </a:r>
          </a:p>
          <a:p>
            <a:r>
              <a:rPr lang="en-US" sz="2400" dirty="0"/>
              <a:t>Too bad the deal is not scalable and only works for smaller funds … also, token gifts do not appear to work as well</a:t>
            </a:r>
          </a:p>
          <a:p>
            <a:endParaRPr lang="en-US" sz="2400" dirty="0"/>
          </a:p>
          <a:p>
            <a:endParaRPr lang="en-US" sz="2400" dirty="0"/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15775B5F-940B-482D-BD05-ADD94EEA55A3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990600" y="4953000"/>
          <a:ext cx="7239000" cy="1691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13000">
                  <a:extLst>
                    <a:ext uri="{9D8B030D-6E8A-4147-A177-3AD203B41FA5}">
                      <a16:colId xmlns:a16="http://schemas.microsoft.com/office/drawing/2014/main" val="3259394874"/>
                    </a:ext>
                  </a:extLst>
                </a:gridCol>
                <a:gridCol w="2413000">
                  <a:extLst>
                    <a:ext uri="{9D8B030D-6E8A-4147-A177-3AD203B41FA5}">
                      <a16:colId xmlns:a16="http://schemas.microsoft.com/office/drawing/2014/main" val="2629705284"/>
                    </a:ext>
                  </a:extLst>
                </a:gridCol>
                <a:gridCol w="2413000">
                  <a:extLst>
                    <a:ext uri="{9D8B030D-6E8A-4147-A177-3AD203B41FA5}">
                      <a16:colId xmlns:a16="http://schemas.microsoft.com/office/drawing/2014/main" val="1531093568"/>
                    </a:ext>
                  </a:extLst>
                </a:gridCol>
              </a:tblGrid>
              <a:tr h="533400"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Large Fund Siz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Small Fund Siz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21899142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r>
                        <a:rPr lang="en-US" sz="1600" dirty="0"/>
                        <a:t>Large donations (above median|&gt;$7,500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64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.57**</a:t>
                      </a:r>
                      <a:endParaRPr 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97729407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Small donations (below median|&lt;$7,500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.6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.4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877894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53499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lu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447800"/>
            <a:ext cx="8839200" cy="5410200"/>
          </a:xfrm>
        </p:spPr>
        <p:txBody>
          <a:bodyPr>
            <a:normAutofit/>
          </a:bodyPr>
          <a:lstStyle/>
          <a:p>
            <a:r>
              <a:rPr lang="en-US" dirty="0"/>
              <a:t>Evidence consistent with strategic intent behind some charitable donations</a:t>
            </a:r>
          </a:p>
          <a:p>
            <a:pPr lvl="1"/>
            <a:r>
              <a:rPr lang="en-US" dirty="0">
                <a:solidFill>
                  <a:schemeClr val="tx1"/>
                </a:solidFill>
              </a:rPr>
              <a:t>Donations are used to create goodwill among investors to attract flows – a way to gain trust and mitigate operational risk concerns</a:t>
            </a:r>
          </a:p>
          <a:p>
            <a:pPr lvl="1"/>
            <a:r>
              <a:rPr lang="en-US" dirty="0"/>
              <a:t>Fund managers donate in tough circumstances and when flows mean more to them</a:t>
            </a:r>
            <a:endParaRPr lang="en-US" dirty="0">
              <a:solidFill>
                <a:schemeClr val="tx1"/>
              </a:solidFill>
            </a:endParaRPr>
          </a:p>
          <a:p>
            <a:pPr lvl="1"/>
            <a:r>
              <a:rPr lang="en-US" dirty="0"/>
              <a:t>One-off donations, and donations to charities popular among the HF community, and charities that hold events catering </a:t>
            </a:r>
            <a:r>
              <a:rPr lang="en-US"/>
              <a:t>to the HF </a:t>
            </a:r>
            <a:r>
              <a:rPr lang="en-US" dirty="0"/>
              <a:t>community appear to be particularly strategic, as expected</a:t>
            </a:r>
          </a:p>
          <a:p>
            <a:pPr lvl="1"/>
            <a:endParaRPr lang="en-US" dirty="0"/>
          </a:p>
          <a:p>
            <a:r>
              <a:rPr lang="en-US" dirty="0"/>
              <a:t>Investors should be cognizant of this</a:t>
            </a:r>
          </a:p>
          <a:p>
            <a:endParaRPr lang="en-US" dirty="0"/>
          </a:p>
          <a:p>
            <a:r>
              <a:rPr lang="en-US" dirty="0"/>
              <a:t>Charities should be cognizant of this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532042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terature review - CS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447800"/>
            <a:ext cx="8503800" cy="5257800"/>
          </a:xfrm>
        </p:spPr>
        <p:txBody>
          <a:bodyPr>
            <a:normAutofit/>
          </a:bodyPr>
          <a:lstStyle/>
          <a:p>
            <a:r>
              <a:rPr lang="en-US" dirty="0"/>
              <a:t>Opposing views on the impact of CSR on the firm value</a:t>
            </a:r>
          </a:p>
          <a:p>
            <a:pPr lvl="1"/>
            <a:r>
              <a:rPr lang="en-US" dirty="0">
                <a:solidFill>
                  <a:schemeClr val="tx1"/>
                </a:solidFill>
              </a:rPr>
              <a:t>Value-enhancing view</a:t>
            </a:r>
          </a:p>
          <a:p>
            <a:pPr lvl="2"/>
            <a:r>
              <a:rPr lang="en-US" dirty="0">
                <a:solidFill>
                  <a:schemeClr val="tx1"/>
                </a:solidFill>
              </a:rPr>
              <a:t>Positive impact due to the enhancement of reputation with different stakeholders and regulatory agencies (Navarro, 1988; Brown, </a:t>
            </a:r>
            <a:r>
              <a:rPr lang="en-US" dirty="0" err="1">
                <a:solidFill>
                  <a:schemeClr val="tx1"/>
                </a:solidFill>
              </a:rPr>
              <a:t>Helland</a:t>
            </a:r>
            <a:r>
              <a:rPr lang="en-US" dirty="0">
                <a:solidFill>
                  <a:schemeClr val="tx1"/>
                </a:solidFill>
              </a:rPr>
              <a:t>, and Smith, 2006)</a:t>
            </a:r>
          </a:p>
          <a:p>
            <a:pPr lvl="1"/>
            <a:r>
              <a:rPr lang="en-US" dirty="0">
                <a:solidFill>
                  <a:schemeClr val="tx1"/>
                </a:solidFill>
              </a:rPr>
              <a:t>Value-destroying view</a:t>
            </a:r>
          </a:p>
          <a:p>
            <a:pPr lvl="2"/>
            <a:r>
              <a:rPr lang="en-US" dirty="0">
                <a:solidFill>
                  <a:schemeClr val="tx1"/>
                </a:solidFill>
              </a:rPr>
              <a:t>Negative impact as managers benefit themselves at the expense of the shareholders (</a:t>
            </a:r>
            <a:r>
              <a:rPr lang="en-US" dirty="0" err="1">
                <a:solidFill>
                  <a:schemeClr val="tx1"/>
                </a:solidFill>
              </a:rPr>
              <a:t>Masulis</a:t>
            </a:r>
            <a:r>
              <a:rPr lang="en-US" dirty="0">
                <a:solidFill>
                  <a:schemeClr val="tx1"/>
                </a:solidFill>
              </a:rPr>
              <a:t> and Reza, 2014)</a:t>
            </a:r>
          </a:p>
          <a:p>
            <a:pPr lvl="2"/>
            <a:endParaRPr lang="en-US" dirty="0"/>
          </a:p>
          <a:p>
            <a:r>
              <a:rPr lang="en-US" dirty="0"/>
              <a:t>HF managers donate their own money so</a:t>
            </a:r>
          </a:p>
          <a:p>
            <a:pPr lvl="1"/>
            <a:r>
              <a:rPr lang="en-US" dirty="0"/>
              <a:t>Fewer agency problems</a:t>
            </a:r>
          </a:p>
          <a:p>
            <a:pPr lvl="1"/>
            <a:r>
              <a:rPr lang="en-US" dirty="0"/>
              <a:t>But higher fees accrue directly to managers, so potential to donate for business interests more acute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395534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terature review - Don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447800"/>
            <a:ext cx="8503800" cy="5257800"/>
          </a:xfrm>
        </p:spPr>
        <p:txBody>
          <a:bodyPr>
            <a:normAutofit/>
          </a:bodyPr>
          <a:lstStyle/>
          <a:p>
            <a:r>
              <a:rPr lang="en-US" dirty="0"/>
              <a:t>Large literature on why people donate to charity</a:t>
            </a:r>
          </a:p>
          <a:p>
            <a:pPr lvl="1"/>
            <a:r>
              <a:rPr lang="en-US" dirty="0">
                <a:solidFill>
                  <a:schemeClr val="tx1"/>
                </a:solidFill>
              </a:rPr>
              <a:t>Matching gifts increase the chances of donation (</a:t>
            </a:r>
            <a:r>
              <a:rPr lang="en-US" dirty="0" err="1">
                <a:solidFill>
                  <a:schemeClr val="tx1"/>
                </a:solidFill>
              </a:rPr>
              <a:t>Karlan</a:t>
            </a:r>
            <a:r>
              <a:rPr lang="en-US" dirty="0">
                <a:solidFill>
                  <a:schemeClr val="tx1"/>
                </a:solidFill>
              </a:rPr>
              <a:t> and List, 2007)</a:t>
            </a:r>
          </a:p>
          <a:p>
            <a:pPr lvl="1"/>
            <a:r>
              <a:rPr lang="en-US" dirty="0">
                <a:solidFill>
                  <a:schemeClr val="tx1"/>
                </a:solidFill>
              </a:rPr>
              <a:t>Social pressure (</a:t>
            </a:r>
            <a:r>
              <a:rPr lang="en-US" dirty="0" err="1">
                <a:solidFill>
                  <a:schemeClr val="tx1"/>
                </a:solidFill>
              </a:rPr>
              <a:t>Dellavigna</a:t>
            </a:r>
            <a:r>
              <a:rPr lang="en-US" dirty="0">
                <a:solidFill>
                  <a:schemeClr val="tx1"/>
                </a:solidFill>
              </a:rPr>
              <a:t>, List, and </a:t>
            </a:r>
            <a:r>
              <a:rPr lang="en-US" dirty="0" err="1">
                <a:solidFill>
                  <a:schemeClr val="tx1"/>
                </a:solidFill>
              </a:rPr>
              <a:t>Malmendier</a:t>
            </a:r>
            <a:r>
              <a:rPr lang="en-US" dirty="0">
                <a:solidFill>
                  <a:schemeClr val="tx1"/>
                </a:solidFill>
              </a:rPr>
              <a:t>, 2012)</a:t>
            </a:r>
          </a:p>
          <a:p>
            <a:pPr lvl="2"/>
            <a:endParaRPr lang="en-US" dirty="0"/>
          </a:p>
          <a:p>
            <a:r>
              <a:rPr lang="en-US" dirty="0"/>
              <a:t>Little work on the effects of donations on the donors</a:t>
            </a:r>
          </a:p>
          <a:p>
            <a:r>
              <a:rPr lang="en-US" dirty="0"/>
              <a:t>We contribute by showing how donors may benefit their business interests through donations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568298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842400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Effects analysis, matched sample regression</a:t>
            </a:r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90139691"/>
              </p:ext>
            </p:extLst>
          </p:nvPr>
        </p:nvGraphicFramePr>
        <p:xfrm>
          <a:off x="304796" y="1635682"/>
          <a:ext cx="7855200" cy="472192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2273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267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3362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1792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4564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0389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2688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1600" dirty="0">
                        <a:effectLst/>
                        <a:latin typeface="Arial" panose="020B0604020202020204" pitchFamily="34" charset="0"/>
                        <a:ea typeface="宋体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Flow</a:t>
                      </a:r>
                      <a:endParaRPr lang="en-US" sz="1600" dirty="0"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Return</a:t>
                      </a:r>
                      <a:endParaRPr lang="en-US" sz="1600" dirty="0"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Style–adj. Return</a:t>
                      </a:r>
                      <a:endParaRPr lang="en-US" sz="1600" dirty="0"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Alpha</a:t>
                      </a:r>
                      <a:endParaRPr lang="en-US" sz="1600" dirty="0"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Sharpe</a:t>
                      </a:r>
                      <a:endParaRPr lang="en-US" sz="1600" dirty="0"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68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Donate</a:t>
                      </a:r>
                      <a:endParaRPr lang="en-US" sz="1600" dirty="0"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0.03</a:t>
                      </a:r>
                      <a:endParaRPr lang="en-US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0.02</a:t>
                      </a:r>
                      <a:endParaRPr lang="en-US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–0.02</a:t>
                      </a:r>
                      <a:endParaRPr lang="en-US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0.04</a:t>
                      </a:r>
                      <a:endParaRPr lang="en-US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0.01</a:t>
                      </a:r>
                      <a:endParaRPr lang="en-US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1200">
                <a:tc>
                  <a:txBody>
                    <a:bodyPr/>
                    <a:lstStyle/>
                    <a:p>
                      <a:endParaRPr lang="en-US" sz="1600" dirty="0"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(0.12)</a:t>
                      </a:r>
                      <a:endParaRPr lang="en-US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(0.21)</a:t>
                      </a:r>
                      <a:endParaRPr lang="en-US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(–0.18)</a:t>
                      </a:r>
                      <a:endParaRPr lang="en-US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(0.69)</a:t>
                      </a:r>
                      <a:endParaRPr lang="en-US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(0.36)</a:t>
                      </a:r>
                      <a:endParaRPr lang="en-US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12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After</a:t>
                      </a:r>
                      <a:endParaRPr lang="en-US" sz="1600" dirty="0"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–1.51***</a:t>
                      </a:r>
                      <a:endParaRPr lang="en-US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–0.06</a:t>
                      </a:r>
                      <a:endParaRPr lang="en-US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0.05</a:t>
                      </a:r>
                      <a:endParaRPr lang="en-US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–0.01</a:t>
                      </a:r>
                      <a:endParaRPr lang="en-US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–0.09*</a:t>
                      </a:r>
                      <a:endParaRPr lang="en-US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135396606"/>
                  </a:ext>
                </a:extLst>
              </a:tr>
              <a:tr h="371200">
                <a:tc>
                  <a:txBody>
                    <a:bodyPr/>
                    <a:lstStyle/>
                    <a:p>
                      <a:endParaRPr lang="en-US" sz="1600" dirty="0"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(–5.11)</a:t>
                      </a:r>
                      <a:endParaRPr lang="en-US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(–0.50)</a:t>
                      </a:r>
                      <a:endParaRPr lang="en-US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(0.44)</a:t>
                      </a:r>
                      <a:endParaRPr lang="en-US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(–0.11)</a:t>
                      </a:r>
                      <a:endParaRPr lang="en-US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(–1.69)</a:t>
                      </a:r>
                      <a:endParaRPr lang="en-US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3622078991"/>
                  </a:ext>
                </a:extLst>
              </a:tr>
              <a:tr h="3712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err="1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Donate×After</a:t>
                      </a:r>
                      <a:endParaRPr lang="en-US" sz="1600" dirty="0"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0.75**</a:t>
                      </a:r>
                      <a:endParaRPr lang="en-US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–0.09</a:t>
                      </a:r>
                      <a:endParaRPr lang="en-US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–0.14</a:t>
                      </a:r>
                      <a:endParaRPr lang="en-US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–0.10</a:t>
                      </a:r>
                      <a:endParaRPr lang="en-US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–0.06</a:t>
                      </a:r>
                      <a:endParaRPr lang="en-US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2775505181"/>
                  </a:ext>
                </a:extLst>
              </a:tr>
              <a:tr h="371200">
                <a:tc>
                  <a:txBody>
                    <a:bodyPr/>
                    <a:lstStyle/>
                    <a:p>
                      <a:endParaRPr lang="en-US" sz="1600" dirty="0"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(2.07)</a:t>
                      </a:r>
                      <a:endParaRPr lang="en-US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(–0.79)</a:t>
                      </a:r>
                      <a:endParaRPr lang="en-US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(–1.23)</a:t>
                      </a:r>
                      <a:endParaRPr lang="en-US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(–1.40)</a:t>
                      </a:r>
                      <a:endParaRPr lang="en-US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(–0.97)</a:t>
                      </a:r>
                      <a:endParaRPr lang="en-US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2691189141"/>
                  </a:ext>
                </a:extLst>
              </a:tr>
              <a:tr h="42688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ntrols &amp; </a:t>
                      </a:r>
                      <a:r>
                        <a:rPr lang="en-US" sz="16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ts</a:t>
                      </a:r>
                      <a:r>
                        <a:rPr lang="en-US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.</a:t>
                      </a:r>
                      <a:endParaRPr lang="en-US" sz="1600" dirty="0">
                        <a:effectLst/>
                        <a:latin typeface="Arial" panose="020B0604020202020204" pitchFamily="34" charset="0"/>
                        <a:ea typeface="宋体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914400" rtl="0" eaLnBrk="1" fontAlgn="b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Yes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914400" rtl="0" eaLnBrk="1" fontAlgn="b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Yes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914400" rtl="0" eaLnBrk="1" fontAlgn="b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Yes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914400" rtl="0" eaLnBrk="1" fontAlgn="b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Yes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 defTabSz="914400" rtl="0" eaLnBrk="1" fontAlgn="b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Yes</a:t>
                      </a: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688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Arial" panose="020B0604020202020204" pitchFamily="34" charset="0"/>
                          <a:ea typeface="宋体"/>
                          <a:cs typeface="Arial" panose="020B0604020202020204" pitchFamily="34" charset="0"/>
                        </a:rPr>
                        <a:t>Clustering </a:t>
                      </a:r>
                    </a:p>
                  </a:txBody>
                  <a:tcPr marL="68580" marR="68580" marT="0" marB="0" anchor="b"/>
                </a:tc>
                <a:tc gridSpan="5">
                  <a:txBody>
                    <a:bodyPr/>
                    <a:lstStyle/>
                    <a:p>
                      <a:pPr marL="0" marR="0" algn="ctr" defTabSz="914400" rtl="0" eaLnBrk="1" fontAlgn="b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Two-way (Fund and Time)</a:t>
                      </a:r>
                    </a:p>
                  </a:txBody>
                  <a:tcPr marL="68580" marR="68580" marT="0" marB="0" anchor="b"/>
                </a:tc>
                <a:tc hMerge="1">
                  <a:txBody>
                    <a:bodyPr/>
                    <a:lstStyle/>
                    <a:p>
                      <a:pPr marL="0" marR="0" algn="ctr" defTabSz="914400" rtl="0" eaLnBrk="1" fontAlgn="b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kern="1200" dirty="0">
                        <a:solidFill>
                          <a:schemeClr val="dk1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 hMerge="1">
                  <a:txBody>
                    <a:bodyPr/>
                    <a:lstStyle/>
                    <a:p>
                      <a:pPr marL="0" marR="0" algn="ctr" defTabSz="914400" rtl="0" eaLnBrk="1" fontAlgn="b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kern="1200" dirty="0">
                        <a:solidFill>
                          <a:schemeClr val="dk1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 hMerge="1">
                  <a:txBody>
                    <a:bodyPr/>
                    <a:lstStyle/>
                    <a:p>
                      <a:pPr marL="0" marR="0" algn="ctr" defTabSz="914400" rtl="0" eaLnBrk="1" fontAlgn="b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kern="1200" dirty="0">
                        <a:solidFill>
                          <a:schemeClr val="dk1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 hMerge="1">
                  <a:txBody>
                    <a:bodyPr/>
                    <a:lstStyle/>
                    <a:p>
                      <a:pPr marL="0" marR="0" algn="ctr" defTabSz="914400" rtl="0" eaLnBrk="1" fontAlgn="b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kern="1200" dirty="0">
                        <a:solidFill>
                          <a:schemeClr val="dk1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445249850"/>
                  </a:ext>
                </a:extLst>
              </a:tr>
              <a:tr h="42688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-squared</a:t>
                      </a:r>
                      <a:endParaRPr lang="en-US" sz="1600" dirty="0">
                        <a:effectLst/>
                        <a:latin typeface="Arial" panose="020B0604020202020204" pitchFamily="34" charset="0"/>
                        <a:ea typeface="宋体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0.038</a:t>
                      </a:r>
                      <a:endParaRPr lang="en-US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0.004</a:t>
                      </a:r>
                      <a:endParaRPr lang="en-US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0.008</a:t>
                      </a:r>
                      <a:endParaRPr lang="en-US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0.011</a:t>
                      </a:r>
                      <a:endParaRPr lang="en-US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0.040</a:t>
                      </a:r>
                      <a:endParaRPr lang="en-US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2688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</a:t>
                      </a:r>
                      <a:endParaRPr lang="en-US" sz="1600" dirty="0">
                        <a:effectLst/>
                        <a:latin typeface="Arial" panose="020B0604020202020204" pitchFamily="34" charset="0"/>
                        <a:ea typeface="宋体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4098</a:t>
                      </a:r>
                      <a:endParaRPr lang="en-US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4792</a:t>
                      </a:r>
                      <a:endParaRPr lang="en-US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4806</a:t>
                      </a:r>
                      <a:endParaRPr lang="en-US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4262</a:t>
                      </a:r>
                      <a:endParaRPr lang="en-US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1248</a:t>
                      </a:r>
                      <a:endParaRPr lang="en-US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1" name="Rectangle 10"/>
          <p:cNvSpPr/>
          <p:nvPr/>
        </p:nvSpPr>
        <p:spPr>
          <a:xfrm>
            <a:off x="2209800" y="3988028"/>
            <a:ext cx="1905000" cy="762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19287A9-2382-424D-A5A5-C188BB6BC0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6223" y="1001019"/>
            <a:ext cx="1084957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635765E-7A30-4CFF-A3E0-69071212F7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467769"/>
              </p:ext>
            </p:extLst>
          </p:nvPr>
        </p:nvGraphicFramePr>
        <p:xfrm>
          <a:off x="304796" y="873271"/>
          <a:ext cx="8610604" cy="467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r:id="rId3" imgW="4368800" imgH="241300" progId="Equation.DSMT4">
                  <p:embed/>
                </p:oleObj>
              </mc:Choice>
              <mc:Fallback>
                <p:oleObj r:id="rId3" imgW="43688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796" y="873271"/>
                        <a:ext cx="8610604" cy="4679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3443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are some possible strategic motivation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447800"/>
            <a:ext cx="8503800" cy="5257800"/>
          </a:xfrm>
        </p:spPr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Donations could be used to increase net flows</a:t>
            </a:r>
          </a:p>
          <a:p>
            <a:pPr lvl="1"/>
            <a:r>
              <a:rPr lang="en-US" dirty="0"/>
              <a:t>Increase investors’ trust in the fund manager, give them reason to stick by manager through tough times (</a:t>
            </a:r>
            <a:r>
              <a:rPr lang="en-US" dirty="0" err="1"/>
              <a:t>Gennaioli</a:t>
            </a:r>
            <a:r>
              <a:rPr lang="en-US" dirty="0"/>
              <a:t>, Shleifer, and </a:t>
            </a:r>
            <a:r>
              <a:rPr lang="en-US" dirty="0" err="1"/>
              <a:t>Vishny</a:t>
            </a:r>
            <a:r>
              <a:rPr lang="en-US" dirty="0"/>
              <a:t>, 2015; </a:t>
            </a:r>
            <a:r>
              <a:rPr lang="en-US" dirty="0" err="1"/>
              <a:t>Guiso</a:t>
            </a:r>
            <a:r>
              <a:rPr lang="en-US" dirty="0"/>
              <a:t>, Sapienza, and </a:t>
            </a:r>
            <a:r>
              <a:rPr lang="en-US" dirty="0" err="1"/>
              <a:t>Zingales</a:t>
            </a:r>
            <a:r>
              <a:rPr lang="en-US" dirty="0"/>
              <a:t>, 2004)</a:t>
            </a:r>
          </a:p>
          <a:p>
            <a:pPr lvl="1"/>
            <a:r>
              <a:rPr lang="en-US" dirty="0"/>
              <a:t>Form of advertising (until 2012, HFs banned from advertising, even afterwards, very limited advertising)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r>
              <a:rPr lang="en-US" dirty="0"/>
              <a:t>Donations could be used to increase returns</a:t>
            </a:r>
          </a:p>
          <a:p>
            <a:pPr lvl="1"/>
            <a:r>
              <a:rPr lang="en-US" dirty="0"/>
              <a:t>Charitable events/board/etc. could be a networking platform to get ideas from other donors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192247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do we test for thi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447800"/>
            <a:ext cx="8229600" cy="5410200"/>
          </a:xfrm>
        </p:spPr>
        <p:txBody>
          <a:bodyPr>
            <a:normAutofit/>
          </a:bodyPr>
          <a:lstStyle/>
          <a:p>
            <a:r>
              <a:rPr lang="en-US" dirty="0"/>
              <a:t>Hard to directly observe intentions of fund managers who donate</a:t>
            </a:r>
          </a:p>
          <a:p>
            <a:endParaRPr lang="en-US" dirty="0"/>
          </a:p>
          <a:p>
            <a:r>
              <a:rPr lang="en-US" dirty="0"/>
              <a:t>Instead, we observe determinants and effects of donations</a:t>
            </a:r>
          </a:p>
          <a:p>
            <a:pPr lvl="1"/>
            <a:r>
              <a:rPr lang="en-US" dirty="0"/>
              <a:t>Are managers who need to increase flows/improve performance donate more likely to donate?</a:t>
            </a:r>
          </a:p>
          <a:p>
            <a:pPr lvl="1"/>
            <a:r>
              <a:rPr lang="en-US" dirty="0"/>
              <a:t>Do these donations work? I.e. do flows/performance improve? </a:t>
            </a:r>
          </a:p>
          <a:p>
            <a:pPr lvl="1"/>
            <a:r>
              <a:rPr lang="en-US" dirty="0"/>
              <a:t>Are the results stronger for certain types of donations, which are more likely to be strategic </a:t>
            </a:r>
            <a:r>
              <a:rPr lang="en-US" i="1" dirty="0"/>
              <a:t>a priori?</a:t>
            </a:r>
          </a:p>
          <a:p>
            <a:pPr lvl="1"/>
            <a:endParaRPr lang="en-US" i="1" dirty="0"/>
          </a:p>
          <a:p>
            <a:r>
              <a:rPr lang="en-US" dirty="0"/>
              <a:t>Using these indirectly observed links between donations and fund circumstances, we build a case for (at least certain) donations being strategic</a:t>
            </a:r>
          </a:p>
          <a:p>
            <a:pPr marL="0" indent="0">
              <a:buNone/>
            </a:pPr>
            <a:endParaRPr lang="en-US" dirty="0"/>
          </a:p>
          <a:p>
            <a:pPr marL="320040" lvl="1" indent="0">
              <a:buNone/>
            </a:pPr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2731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edge fund performance and characteristics: Lipper TASS</a:t>
            </a:r>
          </a:p>
          <a:p>
            <a:r>
              <a:rPr lang="en-US" dirty="0"/>
              <a:t>Charitable donations: NOZA</a:t>
            </a:r>
          </a:p>
          <a:p>
            <a:r>
              <a:rPr lang="en-US" dirty="0"/>
              <a:t>Merge the data at the fund manager level using information on names and addresses</a:t>
            </a:r>
          </a:p>
          <a:p>
            <a:r>
              <a:rPr lang="en-US" dirty="0"/>
              <a:t>Final dataset is a panel covering 1,126 funds and 667 managers from Jan 1994 to June 2016 who have a total of 6,642 charitable donations during the period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343133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onation Data and Time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ny charities release annual reports with non-anonymous donors along with donation size band</a:t>
            </a:r>
          </a:p>
          <a:p>
            <a:r>
              <a:rPr lang="en-US" dirty="0"/>
              <a:t>NOZA collates this data and adds further information regarding donors from public records (</a:t>
            </a:r>
            <a:r>
              <a:rPr lang="en-US" dirty="0" err="1"/>
              <a:t>e.g</a:t>
            </a:r>
            <a:r>
              <a:rPr lang="en-US" dirty="0"/>
              <a:t> addresses)</a:t>
            </a:r>
          </a:p>
          <a:p>
            <a:pPr lvl="1"/>
            <a:r>
              <a:rPr lang="en-US" dirty="0"/>
              <a:t>NOZA is generally used by development offices for fundraising purposes</a:t>
            </a:r>
          </a:p>
          <a:p>
            <a:r>
              <a:rPr lang="en-US" dirty="0"/>
              <a:t>We name match NOZA data with TASS manager data, and use address  data to refine matches </a:t>
            </a:r>
          </a:p>
          <a:p>
            <a:r>
              <a:rPr lang="en-US" dirty="0"/>
              <a:t>Donation period spans 1 year annual report period (mostly calendar or </a:t>
            </a:r>
            <a:r>
              <a:rPr lang="en-US" dirty="0" err="1"/>
              <a:t>July</a:t>
            </a:r>
            <a:r>
              <a:rPr lang="en-US" dirty="0" err="1">
                <a:sym typeface="Wingdings" panose="05000000000000000000" pitchFamily="2" charset="2"/>
              </a:rPr>
              <a:t></a:t>
            </a:r>
            <a:r>
              <a:rPr lang="en-US" dirty="0" err="1"/>
              <a:t>June</a:t>
            </a:r>
            <a:r>
              <a:rPr lang="en-US" dirty="0"/>
              <a:t>); determinants before this, effects after, robustness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762000" y="5867400"/>
            <a:ext cx="7543800" cy="762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1600200" y="5791200"/>
            <a:ext cx="0" cy="152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2667000" y="5791200"/>
            <a:ext cx="0" cy="152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2667000" y="5791200"/>
            <a:ext cx="0" cy="152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3733800" y="5791200"/>
            <a:ext cx="0" cy="152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3733800" y="5791200"/>
            <a:ext cx="0" cy="152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4800600" y="5791200"/>
            <a:ext cx="0" cy="152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4800600" y="5791200"/>
            <a:ext cx="0" cy="152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5867400" y="5791200"/>
            <a:ext cx="0" cy="152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5867400" y="5791200"/>
            <a:ext cx="0" cy="152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6934200" y="5791200"/>
            <a:ext cx="0" cy="152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1295400" y="5182969"/>
            <a:ext cx="68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Jan 2011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2305050" y="5182969"/>
            <a:ext cx="68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Jan 2012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371849" y="5182969"/>
            <a:ext cx="68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Jan 2013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419600" y="5182969"/>
            <a:ext cx="68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Jan 2014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5522546" y="5182969"/>
            <a:ext cx="68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Jan 2015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589345" y="5182969"/>
            <a:ext cx="68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Jan 2016</a:t>
            </a:r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3733800" y="6019800"/>
            <a:ext cx="1066800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3667856" y="6075145"/>
            <a:ext cx="11327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Donation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2133601" y="6047641"/>
            <a:ext cx="15655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Determinants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4600577" y="6008688"/>
            <a:ext cx="15655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Effect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475589F-C54A-4D7A-850C-4A08612E76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7865" y="1723806"/>
            <a:ext cx="6711869" cy="435133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347C0E3-E35D-45D7-9BB8-C6E4FA7D33C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3000" y="2133600"/>
            <a:ext cx="7772400" cy="447370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8EBFB13-F8F6-429D-86BA-1715596C040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73884" y="2362200"/>
            <a:ext cx="4057650" cy="446722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EE1A7FD-6087-4040-BADB-BD2C7F68CC9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15240" y="4191000"/>
            <a:ext cx="7890660" cy="24288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8898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23" grpId="0"/>
      <p:bldP spid="24" grpId="0"/>
      <p:bldP spid="25" grpId="0"/>
      <p:bldP spid="26" grpId="0"/>
      <p:bldP spid="27" grpId="0"/>
      <p:bldP spid="28" grpId="0"/>
      <p:bldP spid="31" grpId="0"/>
      <p:bldP spid="32" grpId="0"/>
      <p:bldP spid="3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 statistics of donations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60388645"/>
              </p:ext>
            </p:extLst>
          </p:nvPr>
        </p:nvGraphicFramePr>
        <p:xfrm>
          <a:off x="457200" y="1676400"/>
          <a:ext cx="8610599" cy="21336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9982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5973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8698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3372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2669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4052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79248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ariable</a:t>
                      </a:r>
                      <a:endParaRPr lang="en-US" sz="1800" dirty="0">
                        <a:effectLst/>
                        <a:latin typeface="Arial" panose="020B0604020202020204" pitchFamily="34" charset="0"/>
                        <a:ea typeface="宋体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bs</a:t>
                      </a:r>
                      <a:endParaRPr lang="en-US" sz="1800" dirty="0">
                        <a:effectLst/>
                        <a:latin typeface="Arial" panose="020B0604020202020204" pitchFamily="34" charset="0"/>
                        <a:ea typeface="宋体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an</a:t>
                      </a:r>
                      <a:endParaRPr lang="en-US" sz="1800" dirty="0">
                        <a:effectLst/>
                        <a:latin typeface="Arial" panose="020B0604020202020204" pitchFamily="34" charset="0"/>
                        <a:ea typeface="宋体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d. Dev.</a:t>
                      </a:r>
                      <a:endParaRPr lang="en-US" sz="1800" dirty="0">
                        <a:effectLst/>
                        <a:latin typeface="Arial" panose="020B0604020202020204" pitchFamily="34" charset="0"/>
                        <a:ea typeface="宋体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</a:t>
                      </a:r>
                      <a:r>
                        <a:rPr lang="en-US" sz="1800" baseline="30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</a:t>
                      </a:r>
                      <a:r>
                        <a:rPr lang="en-US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ctile</a:t>
                      </a:r>
                      <a:endParaRPr lang="en-US" sz="1800" dirty="0">
                        <a:effectLst/>
                        <a:latin typeface="Arial" panose="020B0604020202020204" pitchFamily="34" charset="0"/>
                        <a:ea typeface="宋体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5</a:t>
                      </a:r>
                      <a:r>
                        <a:rPr lang="en-US" sz="1800" baseline="30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</a:t>
                      </a:r>
                      <a:r>
                        <a:rPr lang="en-US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ctile</a:t>
                      </a:r>
                      <a:endParaRPr lang="en-US" sz="1800" dirty="0">
                        <a:effectLst/>
                        <a:latin typeface="Arial" panose="020B0604020202020204" pitchFamily="34" charset="0"/>
                        <a:ea typeface="宋体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2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mount</a:t>
                      </a:r>
                      <a:endParaRPr lang="en-US" sz="1800" dirty="0">
                        <a:effectLst/>
                        <a:latin typeface="Arial" panose="020B0604020202020204" pitchFamily="34" charset="0"/>
                        <a:ea typeface="宋体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,85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1,85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67,53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0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,500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2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mount(&gt;7.5K)</a:t>
                      </a:r>
                      <a:endParaRPr lang="en-US" sz="1800" dirty="0">
                        <a:effectLst/>
                        <a:latin typeface="Arial" panose="020B0604020202020204" pitchFamily="34" charset="0"/>
                        <a:ea typeface="宋体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19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25,91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520,63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7,50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5,000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2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ormalized amount(&gt;7.5K)</a:t>
                      </a:r>
                      <a:endParaRPr lang="en-US" sz="1800" dirty="0">
                        <a:effectLst/>
                        <a:latin typeface="Arial" panose="020B0604020202020204" pitchFamily="34" charset="0"/>
                        <a:ea typeface="宋体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19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40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95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0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72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1" name="Rectangle 10"/>
          <p:cNvSpPr/>
          <p:nvPr/>
        </p:nvSpPr>
        <p:spPr>
          <a:xfrm>
            <a:off x="3505200" y="2848062"/>
            <a:ext cx="5410200" cy="504738"/>
          </a:xfrm>
          <a:prstGeom prst="rect">
            <a:avLst/>
          </a:prstGeom>
          <a:noFill/>
          <a:ln w="28575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457200" y="3985065"/>
            <a:ext cx="838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ocus on the large gifts (&gt;$7500, 75</a:t>
            </a:r>
            <a:r>
              <a:rPr lang="en-US" baseline="30000" dirty="0">
                <a:latin typeface="Arial" panose="020B0604020202020204" pitchFamily="34" charset="0"/>
                <a:cs typeface="Arial" panose="020B0604020202020204" pitchFamily="34" charset="0"/>
              </a:rPr>
              <a:t>t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percentile) as they are more likely to matter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57200" y="4876800"/>
            <a:ext cx="8458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Normalized amount = large donation/last year’s annual management fee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0.072 means that they are giving away 7.2% of their annual management fees (40% of the fees for the average amount of $325,913 conditional on amount greater than $7,500, but this is skewed by larger gifts)</a:t>
            </a:r>
          </a:p>
        </p:txBody>
      </p:sp>
      <p:sp>
        <p:nvSpPr>
          <p:cNvPr id="16" name="Rectangle 15"/>
          <p:cNvSpPr/>
          <p:nvPr/>
        </p:nvSpPr>
        <p:spPr>
          <a:xfrm>
            <a:off x="7924800" y="3352800"/>
            <a:ext cx="914400" cy="457200"/>
          </a:xfrm>
          <a:prstGeom prst="rect">
            <a:avLst/>
          </a:prstGeom>
          <a:noFill/>
          <a:ln w="28575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4154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4" grpId="0"/>
      <p:bldP spid="15" grpId="0"/>
      <p:bldP spid="1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8382000" cy="1295400"/>
          </a:xfrm>
        </p:spPr>
        <p:txBody>
          <a:bodyPr>
            <a:noAutofit/>
          </a:bodyPr>
          <a:lstStyle/>
          <a:p>
            <a:r>
              <a:rPr lang="en-US" sz="2400" dirty="0"/>
              <a:t>Determinants analysis</a:t>
            </a:r>
            <a:br>
              <a:rPr lang="en-US" sz="2400" dirty="0"/>
            </a:br>
            <a:r>
              <a:rPr lang="en-US" sz="2400" dirty="0" err="1"/>
              <a:t>Donation</a:t>
            </a:r>
            <a:r>
              <a:rPr lang="en-US" sz="2400" baseline="-25000" dirty="0" err="1"/>
              <a:t>t</a:t>
            </a:r>
            <a:r>
              <a:rPr lang="en-US" sz="2400" baseline="-25000" dirty="0"/>
              <a:t> </a:t>
            </a:r>
            <a:r>
              <a:rPr lang="en-US" sz="2400" dirty="0"/>
              <a:t>= </a:t>
            </a:r>
            <a:r>
              <a:rPr lang="en-US" sz="2400" dirty="0">
                <a:sym typeface="Symbol"/>
              </a:rPr>
              <a:t> perf</a:t>
            </a:r>
            <a:r>
              <a:rPr lang="en-US" sz="2400" baseline="-25000" dirty="0">
                <a:sym typeface="Symbol"/>
              </a:rPr>
              <a:t>t-12</a:t>
            </a:r>
            <a:r>
              <a:rPr lang="en-US" sz="2400" baseline="-25000" dirty="0">
                <a:sym typeface="Wingdings" panose="05000000000000000000" pitchFamily="2" charset="2"/>
              </a:rPr>
              <a:t>t-1 </a:t>
            </a:r>
            <a:r>
              <a:rPr lang="en-US" sz="2400" dirty="0">
                <a:sym typeface="Wingdings" panose="05000000000000000000" pitchFamily="2" charset="2"/>
              </a:rPr>
              <a:t>+ </a:t>
            </a:r>
            <a:r>
              <a:rPr lang="en-US" sz="2400" dirty="0">
                <a:sym typeface="Symbol"/>
              </a:rPr>
              <a:t> flows</a:t>
            </a:r>
            <a:r>
              <a:rPr lang="en-US" sz="2400" baseline="-25000" dirty="0">
                <a:sym typeface="Symbol"/>
              </a:rPr>
              <a:t>t-12</a:t>
            </a:r>
            <a:r>
              <a:rPr lang="en-US" sz="2400" baseline="-25000" dirty="0">
                <a:sym typeface="Wingdings" panose="05000000000000000000" pitchFamily="2" charset="2"/>
              </a:rPr>
              <a:t>t-1 </a:t>
            </a:r>
            <a:r>
              <a:rPr lang="en-US" sz="2400" dirty="0">
                <a:sym typeface="Symbol"/>
              </a:rPr>
              <a:t> +  fund-char. </a:t>
            </a:r>
            <a:r>
              <a:rPr lang="en-US" sz="2400" dirty="0">
                <a:sym typeface="Wingdings" panose="05000000000000000000" pitchFamily="2" charset="2"/>
              </a:rPr>
              <a:t>+ …</a:t>
            </a:r>
            <a:endParaRPr lang="en-US" sz="2400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210732976"/>
              </p:ext>
            </p:extLst>
          </p:nvPr>
        </p:nvGraphicFramePr>
        <p:xfrm>
          <a:off x="838200" y="1371600"/>
          <a:ext cx="7924800" cy="517195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14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9011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2009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2009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7989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6038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dirty="0">
                        <a:effectLst/>
                        <a:latin typeface="Arial" panose="020B0604020202020204" pitchFamily="34" charset="0"/>
                        <a:ea typeface="宋体"/>
                        <a:cs typeface="Arial" panose="020B0604020202020204" pitchFamily="34" charset="0"/>
                      </a:endParaRPr>
                    </a:p>
                  </a:txBody>
                  <a:tcPr marL="60960" marR="60960" marT="0" marB="0" anchor="b"/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Arial" panose="020B0604020202020204" pitchFamily="34" charset="0"/>
                        <a:ea typeface="宋体"/>
                        <a:cs typeface="Arial" panose="020B0604020202020204" pitchFamily="34" charset="0"/>
                      </a:endParaRPr>
                    </a:p>
                  </a:txBody>
                  <a:tcPr marL="60960" marR="60960" marT="0" marB="0" anchor="b"/>
                </a:tc>
                <a:tc h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0960" marR="60960" marT="0" marB="0" anchor="b"/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Arial" panose="020B0604020202020204" pitchFamily="34" charset="0"/>
                        <a:ea typeface="宋体"/>
                        <a:cs typeface="Arial" panose="020B0604020202020204" pitchFamily="34" charset="0"/>
                      </a:endParaRPr>
                    </a:p>
                  </a:txBody>
                  <a:tcPr marL="60960" marR="60960" marT="0" marB="0" anchor="b"/>
                </a:tc>
                <a:tc h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0960" marR="60960" marT="0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038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1600" dirty="0">
                        <a:effectLst/>
                        <a:latin typeface="Arial" panose="020B0604020202020204" pitchFamily="34" charset="0"/>
                        <a:ea typeface="宋体"/>
                        <a:cs typeface="Arial" panose="020B0604020202020204" pitchFamily="34" charset="0"/>
                      </a:endParaRPr>
                    </a:p>
                  </a:txBody>
                  <a:tcPr marL="60960" marR="6096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Return</a:t>
                      </a:r>
                      <a:endParaRPr lang="en-US" sz="1600" dirty="0">
                        <a:effectLst/>
                        <a:latin typeface="Arial" panose="020B0604020202020204" pitchFamily="34" charset="0"/>
                        <a:ea typeface="宋体"/>
                        <a:cs typeface="Arial" panose="020B0604020202020204" pitchFamily="34" charset="0"/>
                      </a:endParaRPr>
                    </a:p>
                  </a:txBody>
                  <a:tcPr marL="60960" marR="6096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Style-adj. Return</a:t>
                      </a:r>
                      <a:endParaRPr lang="en-US" sz="1600" dirty="0">
                        <a:effectLst/>
                        <a:latin typeface="Arial" panose="020B0604020202020204" pitchFamily="34" charset="0"/>
                        <a:ea typeface="宋体"/>
                        <a:cs typeface="Arial" panose="020B0604020202020204" pitchFamily="34" charset="0"/>
                      </a:endParaRPr>
                    </a:p>
                  </a:txBody>
                  <a:tcPr marL="60960" marR="6096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Alpha</a:t>
                      </a:r>
                      <a:endParaRPr lang="en-US" sz="1600" dirty="0">
                        <a:effectLst/>
                        <a:latin typeface="Arial" panose="020B0604020202020204" pitchFamily="34" charset="0"/>
                        <a:ea typeface="宋体"/>
                        <a:cs typeface="Arial" panose="020B0604020202020204" pitchFamily="34" charset="0"/>
                      </a:endParaRPr>
                    </a:p>
                  </a:txBody>
                  <a:tcPr marL="60960" marR="6096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Sharpe</a:t>
                      </a:r>
                      <a:endParaRPr lang="en-US" sz="1600" dirty="0">
                        <a:effectLst/>
                        <a:latin typeface="Arial" panose="020B0604020202020204" pitchFamily="34" charset="0"/>
                        <a:ea typeface="宋体"/>
                        <a:cs typeface="Arial" panose="020B0604020202020204" pitchFamily="34" charset="0"/>
                      </a:endParaRPr>
                    </a:p>
                  </a:txBody>
                  <a:tcPr marL="60960" marR="60960" marT="0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0382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turn </a:t>
                      </a:r>
                      <a:r>
                        <a:rPr lang="en-US" sz="1600" baseline="-25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-1, t-12</a:t>
                      </a:r>
                      <a:endParaRPr lang="en-US" sz="1600" dirty="0">
                        <a:effectLst/>
                        <a:latin typeface="Arial" panose="020B0604020202020204" pitchFamily="34" charset="0"/>
                        <a:ea typeface="宋体"/>
                        <a:cs typeface="Arial" panose="020B0604020202020204" pitchFamily="34" charset="0"/>
                      </a:endParaRPr>
                    </a:p>
                  </a:txBody>
                  <a:tcPr marL="60960" marR="6096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  <a:sym typeface="Symbol" panose="05050102010706020507" pitchFamily="18" charset="2"/>
                        </a:rPr>
                        <a:t></a:t>
                      </a: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4.92***</a:t>
                      </a:r>
                      <a:endParaRPr lang="en-US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  <a:sym typeface="Symbol" panose="05050102010706020507" pitchFamily="18" charset="2"/>
                        </a:rPr>
                        <a:t></a:t>
                      </a: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5.67***</a:t>
                      </a:r>
                      <a:endParaRPr lang="en-US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  <a:sym typeface="Symbol" panose="05050102010706020507" pitchFamily="18" charset="2"/>
                        </a:rPr>
                        <a:t></a:t>
                      </a: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6.41***</a:t>
                      </a:r>
                      <a:endParaRPr lang="en-US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  <a:sym typeface="Symbol" panose="05050102010706020507" pitchFamily="18" charset="2"/>
                        </a:rPr>
                        <a:t></a:t>
                      </a: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0.05</a:t>
                      </a:r>
                      <a:endParaRPr lang="en-US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0382">
                <a:tc>
                  <a:txBody>
                    <a:bodyPr/>
                    <a:lstStyle/>
                    <a:p>
                      <a:endParaRPr lang="en-US" sz="1600" dirty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0960" marR="6096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(–4.99)</a:t>
                      </a:r>
                      <a:endParaRPr lang="en-US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(–6.24)</a:t>
                      </a:r>
                      <a:endParaRPr lang="en-US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(–2.81)</a:t>
                      </a:r>
                      <a:endParaRPr lang="en-US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(–0.89)</a:t>
                      </a:r>
                      <a:endParaRPr lang="en-US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0382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low </a:t>
                      </a:r>
                      <a:r>
                        <a:rPr lang="en-US" sz="1600" baseline="-25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-1,,t-12</a:t>
                      </a:r>
                      <a:endParaRPr lang="en-US" sz="1600" dirty="0">
                        <a:effectLst/>
                        <a:latin typeface="Arial" panose="020B0604020202020204" pitchFamily="34" charset="0"/>
                        <a:ea typeface="宋体"/>
                        <a:cs typeface="Arial" panose="020B0604020202020204" pitchFamily="34" charset="0"/>
                      </a:endParaRPr>
                    </a:p>
                  </a:txBody>
                  <a:tcPr marL="60960" marR="6096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–6.99***</a:t>
                      </a:r>
                      <a:endParaRPr lang="en-US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–7.67***</a:t>
                      </a:r>
                      <a:endParaRPr lang="en-US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–9.79***</a:t>
                      </a:r>
                      <a:endParaRPr lang="en-US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–7.80***</a:t>
                      </a:r>
                      <a:endParaRPr lang="en-US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0382">
                <a:tc>
                  <a:txBody>
                    <a:bodyPr/>
                    <a:lstStyle/>
                    <a:p>
                      <a:endParaRPr lang="en-US" sz="1600" dirty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0960" marR="6096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(–3.62)</a:t>
                      </a:r>
                      <a:endParaRPr lang="en-US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(–3.79)</a:t>
                      </a:r>
                      <a:endParaRPr lang="en-US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(–3.42)</a:t>
                      </a:r>
                      <a:endParaRPr lang="en-US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(–3.87)</a:t>
                      </a:r>
                      <a:endParaRPr lang="en-US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6038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nagement Fee </a:t>
                      </a:r>
                      <a:endParaRPr lang="en-US" sz="1600" dirty="0">
                        <a:effectLst/>
                        <a:latin typeface="Arial" panose="020B0604020202020204" pitchFamily="34" charset="0"/>
                        <a:ea typeface="宋体"/>
                        <a:cs typeface="Arial" panose="020B0604020202020204" pitchFamily="34" charset="0"/>
                      </a:endParaRPr>
                    </a:p>
                  </a:txBody>
                  <a:tcPr marL="60960" marR="6096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.18***</a:t>
                      </a:r>
                      <a:endParaRPr lang="en-US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.17***</a:t>
                      </a:r>
                      <a:endParaRPr lang="en-US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.10***</a:t>
                      </a:r>
                      <a:endParaRPr lang="en-US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.18***</a:t>
                      </a:r>
                      <a:endParaRPr lang="en-US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60382">
                <a:tc>
                  <a:txBody>
                    <a:bodyPr/>
                    <a:lstStyle/>
                    <a:p>
                      <a:endParaRPr lang="en-US" sz="1600" dirty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0960" marR="6096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(4.21)</a:t>
                      </a:r>
                      <a:endParaRPr lang="en-US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(4.32)</a:t>
                      </a:r>
                      <a:endParaRPr lang="en-US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(3.84)</a:t>
                      </a:r>
                      <a:endParaRPr lang="en-US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(4.01)</a:t>
                      </a:r>
                      <a:endParaRPr lang="en-US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6038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centive Fee </a:t>
                      </a:r>
                      <a:endParaRPr lang="en-US" sz="1600" dirty="0">
                        <a:effectLst/>
                        <a:latin typeface="Arial" panose="020B0604020202020204" pitchFamily="34" charset="0"/>
                        <a:ea typeface="宋体"/>
                        <a:cs typeface="Arial" panose="020B0604020202020204" pitchFamily="34" charset="0"/>
                      </a:endParaRPr>
                    </a:p>
                  </a:txBody>
                  <a:tcPr marL="60960" marR="6096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0.15***</a:t>
                      </a:r>
                      <a:endParaRPr lang="en-US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0.14***</a:t>
                      </a:r>
                      <a:endParaRPr lang="en-US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0.14***</a:t>
                      </a:r>
                      <a:endParaRPr lang="en-US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0.14***</a:t>
                      </a:r>
                      <a:endParaRPr lang="en-US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60382">
                <a:tc>
                  <a:txBody>
                    <a:bodyPr/>
                    <a:lstStyle/>
                    <a:p>
                      <a:endParaRPr lang="en-US" sz="1600" dirty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0960" marR="6096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(2.94)</a:t>
                      </a:r>
                      <a:endParaRPr lang="en-US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(2.78)</a:t>
                      </a:r>
                      <a:endParaRPr lang="en-US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(2.69)</a:t>
                      </a:r>
                      <a:endParaRPr lang="en-US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(2.99)</a:t>
                      </a:r>
                      <a:endParaRPr lang="en-US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60382"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igh–water Mark </a:t>
                      </a:r>
                      <a:endParaRPr lang="en-US" sz="1600" dirty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0960" marR="6096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.24***</a:t>
                      </a:r>
                      <a:endParaRPr lang="en-US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.28***</a:t>
                      </a:r>
                      <a:endParaRPr lang="en-US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.99**</a:t>
                      </a:r>
                      <a:endParaRPr lang="en-US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.32**</a:t>
                      </a:r>
                      <a:endParaRPr lang="en-US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413785048"/>
                  </a:ext>
                </a:extLst>
              </a:tr>
              <a:tr h="260382">
                <a:tc>
                  <a:txBody>
                    <a:bodyPr/>
                    <a:lstStyle/>
                    <a:p>
                      <a:endParaRPr lang="en-US" sz="1600" dirty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0960" marR="6096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(2.58)</a:t>
                      </a:r>
                      <a:endParaRPr lang="en-US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(2.63)</a:t>
                      </a:r>
                      <a:endParaRPr lang="en-US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(2.51)</a:t>
                      </a:r>
                      <a:endParaRPr lang="en-US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(2.44)</a:t>
                      </a:r>
                      <a:endParaRPr lang="en-US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970950186"/>
                  </a:ext>
                </a:extLst>
              </a:tr>
              <a:tr h="260382"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ockup Period </a:t>
                      </a:r>
                      <a:endParaRPr lang="en-US" sz="1600" dirty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0960" marR="6096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–0.07**</a:t>
                      </a:r>
                      <a:endParaRPr lang="en-US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–0.07**</a:t>
                      </a:r>
                      <a:endParaRPr lang="en-US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–0.06*</a:t>
                      </a:r>
                      <a:endParaRPr lang="en-US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–0.07**</a:t>
                      </a:r>
                      <a:endParaRPr lang="en-US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141822638"/>
                  </a:ext>
                </a:extLst>
              </a:tr>
              <a:tr h="260382">
                <a:tc>
                  <a:txBody>
                    <a:bodyPr/>
                    <a:lstStyle/>
                    <a:p>
                      <a:endParaRPr lang="en-US" sz="1600" dirty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0960" marR="6096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(–2.26)</a:t>
                      </a:r>
                      <a:endParaRPr lang="en-US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(–2.18)</a:t>
                      </a:r>
                      <a:endParaRPr lang="en-US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(–1.88)</a:t>
                      </a:r>
                      <a:endParaRPr lang="en-US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(–2.20)</a:t>
                      </a:r>
                      <a:endParaRPr lang="en-US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714364630"/>
                  </a:ext>
                </a:extLst>
              </a:tr>
              <a:tr h="260382"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losed to Invest </a:t>
                      </a:r>
                      <a:endParaRPr lang="en-US" sz="1600" dirty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0960" marR="6096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–1.60*</a:t>
                      </a:r>
                      <a:endParaRPr lang="en-US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–1.60*</a:t>
                      </a:r>
                      <a:endParaRPr lang="en-US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–1.40*</a:t>
                      </a:r>
                      <a:endParaRPr lang="en-US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–1.61*</a:t>
                      </a:r>
                      <a:endParaRPr lang="en-US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3162918064"/>
                  </a:ext>
                </a:extLst>
              </a:tr>
              <a:tr h="260382">
                <a:tc>
                  <a:txBody>
                    <a:bodyPr/>
                    <a:lstStyle/>
                    <a:p>
                      <a:endParaRPr lang="en-US" sz="1600" dirty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0960" marR="6096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(–1.86)</a:t>
                      </a:r>
                      <a:endParaRPr lang="en-US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(–1.91)</a:t>
                      </a:r>
                      <a:endParaRPr lang="en-US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(–1.69)</a:t>
                      </a:r>
                      <a:endParaRPr lang="en-US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(–1.80)</a:t>
                      </a:r>
                      <a:endParaRPr lang="en-US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323643503"/>
                  </a:ext>
                </a:extLst>
              </a:tr>
              <a:tr h="240854">
                <a:tc gridSpan="5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Arial" panose="020B0604020202020204" pitchFamily="34" charset="0"/>
                          <a:ea typeface="宋体"/>
                          <a:cs typeface="Arial" panose="020B0604020202020204" pitchFamily="34" charset="0"/>
                        </a:rPr>
                        <a:t>Other</a:t>
                      </a:r>
                      <a:r>
                        <a:rPr lang="en-US" sz="1600" baseline="0" dirty="0">
                          <a:effectLst/>
                          <a:latin typeface="Arial" panose="020B0604020202020204" pitchFamily="34" charset="0"/>
                          <a:ea typeface="宋体"/>
                          <a:cs typeface="Arial" panose="020B0604020202020204" pitchFamily="34" charset="0"/>
                        </a:rPr>
                        <a:t> fund-level controls; Errors double-clustered  (fund and month level)</a:t>
                      </a:r>
                      <a:endParaRPr lang="en-US" sz="1600" dirty="0">
                        <a:effectLst/>
                        <a:latin typeface="Arial" panose="020B0604020202020204" pitchFamily="34" charset="0"/>
                        <a:ea typeface="宋体"/>
                        <a:cs typeface="Arial" panose="020B0604020202020204" pitchFamily="34" charset="0"/>
                      </a:endParaRPr>
                    </a:p>
                  </a:txBody>
                  <a:tcPr marL="60960" marR="60960" marT="0" marB="0" anchor="b"/>
                </a:tc>
                <a:tc h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Arial" panose="020B0604020202020204" pitchFamily="34" charset="0"/>
                        <a:ea typeface="宋体"/>
                        <a:cs typeface="Arial" panose="020B0604020202020204" pitchFamily="34" charset="0"/>
                      </a:endParaRPr>
                    </a:p>
                  </a:txBody>
                  <a:tcPr marL="60960" marR="60960" marT="0" marB="0" anchor="b"/>
                </a:tc>
                <a:tc h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Arial" panose="020B0604020202020204" pitchFamily="34" charset="0"/>
                        <a:ea typeface="宋体"/>
                        <a:cs typeface="Arial" panose="020B0604020202020204" pitchFamily="34" charset="0"/>
                      </a:endParaRPr>
                    </a:p>
                  </a:txBody>
                  <a:tcPr marL="60960" marR="60960" marT="0" marB="0" anchor="b"/>
                </a:tc>
                <a:tc h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Arial" panose="020B0604020202020204" pitchFamily="34" charset="0"/>
                        <a:ea typeface="宋体"/>
                        <a:cs typeface="Arial" panose="020B0604020202020204" pitchFamily="34" charset="0"/>
                      </a:endParaRPr>
                    </a:p>
                  </a:txBody>
                  <a:tcPr marL="60960" marR="60960" marT="0" marB="0" anchor="b"/>
                </a:tc>
                <a:tc h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Arial" panose="020B0604020202020204" pitchFamily="34" charset="0"/>
                        <a:ea typeface="宋体"/>
                        <a:cs typeface="Arial" panose="020B0604020202020204" pitchFamily="34" charset="0"/>
                      </a:endParaRPr>
                    </a:p>
                  </a:txBody>
                  <a:tcPr marL="60960" marR="60960" marT="0" marB="0" anchor="b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6038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-squared</a:t>
                      </a:r>
                      <a:endParaRPr lang="en-US" sz="1600" dirty="0">
                        <a:effectLst/>
                        <a:latin typeface="Arial" panose="020B0604020202020204" pitchFamily="34" charset="0"/>
                        <a:ea typeface="宋体"/>
                        <a:cs typeface="Arial" panose="020B0604020202020204" pitchFamily="34" charset="0"/>
                      </a:endParaRPr>
                    </a:p>
                  </a:txBody>
                  <a:tcPr marL="60960" marR="6096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0.21</a:t>
                      </a:r>
                      <a:endParaRPr lang="en-US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0.21</a:t>
                      </a:r>
                      <a:endParaRPr lang="en-US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0.19</a:t>
                      </a:r>
                      <a:endParaRPr lang="en-US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0.20</a:t>
                      </a:r>
                      <a:endParaRPr lang="en-US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6038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</a:t>
                      </a:r>
                      <a:endParaRPr lang="en-US" sz="1600" dirty="0">
                        <a:effectLst/>
                        <a:latin typeface="Arial" panose="020B0604020202020204" pitchFamily="34" charset="0"/>
                        <a:ea typeface="宋体"/>
                        <a:cs typeface="Arial" panose="020B0604020202020204" pitchFamily="34" charset="0"/>
                      </a:endParaRPr>
                    </a:p>
                  </a:txBody>
                  <a:tcPr marL="60960" marR="6096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79187</a:t>
                      </a:r>
                      <a:endParaRPr lang="en-US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79187</a:t>
                      </a:r>
                      <a:endParaRPr lang="en-US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57333</a:t>
                      </a:r>
                      <a:endParaRPr lang="en-US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79161</a:t>
                      </a:r>
                      <a:endParaRPr lang="en-US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3276600" y="3200400"/>
            <a:ext cx="5486400" cy="2590800"/>
          </a:xfrm>
          <a:prstGeom prst="rect">
            <a:avLst/>
          </a:prstGeom>
          <a:solidFill>
            <a:srgbClr val="E7E6E6">
              <a:alpha val="87843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3276600" y="2133600"/>
            <a:ext cx="5486400" cy="1066800"/>
          </a:xfrm>
          <a:prstGeom prst="rect">
            <a:avLst/>
          </a:prstGeom>
          <a:solidFill>
            <a:srgbClr val="E7E6E6">
              <a:alpha val="87843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47693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8382000" cy="1295400"/>
          </a:xfrm>
        </p:spPr>
        <p:txBody>
          <a:bodyPr>
            <a:noAutofit/>
          </a:bodyPr>
          <a:lstStyle/>
          <a:p>
            <a:r>
              <a:rPr lang="en-US" sz="2400" dirty="0"/>
              <a:t>Determinants analysis</a:t>
            </a:r>
            <a:br>
              <a:rPr lang="en-US" sz="2400" dirty="0"/>
            </a:br>
            <a:r>
              <a:rPr lang="en-US" sz="2400" dirty="0"/>
              <a:t>Flow and Return non-</a:t>
            </a:r>
            <a:r>
              <a:rPr lang="en-US" sz="2400" dirty="0" err="1"/>
              <a:t>linearities</a:t>
            </a:r>
            <a:r>
              <a:rPr lang="en-US" sz="2400" dirty="0"/>
              <a:t> – only worst performers more likely to donate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11094387"/>
              </p:ext>
            </p:extLst>
          </p:nvPr>
        </p:nvGraphicFramePr>
        <p:xfrm>
          <a:off x="838200" y="1371600"/>
          <a:ext cx="7924800" cy="484762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14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9011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2009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2009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7989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6038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dirty="0">
                        <a:effectLst/>
                        <a:latin typeface="Arial" panose="020B0604020202020204" pitchFamily="34" charset="0"/>
                        <a:ea typeface="宋体"/>
                        <a:cs typeface="Arial" panose="020B0604020202020204" pitchFamily="34" charset="0"/>
                      </a:endParaRPr>
                    </a:p>
                  </a:txBody>
                  <a:tcPr marL="60960" marR="60960" marT="0" marB="0" anchor="b"/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Arial" panose="020B0604020202020204" pitchFamily="34" charset="0"/>
                        <a:ea typeface="宋体"/>
                        <a:cs typeface="Arial" panose="020B0604020202020204" pitchFamily="34" charset="0"/>
                      </a:endParaRPr>
                    </a:p>
                  </a:txBody>
                  <a:tcPr marL="60960" marR="60960" marT="0" marB="0" anchor="b"/>
                </a:tc>
                <a:tc h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0960" marR="60960" marT="0" marB="0" anchor="b"/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Arial" panose="020B0604020202020204" pitchFamily="34" charset="0"/>
                        <a:ea typeface="宋体"/>
                        <a:cs typeface="Arial" panose="020B0604020202020204" pitchFamily="34" charset="0"/>
                      </a:endParaRPr>
                    </a:p>
                  </a:txBody>
                  <a:tcPr marL="60960" marR="60960" marT="0" marB="0" anchor="b"/>
                </a:tc>
                <a:tc h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0960" marR="60960" marT="0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038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宋体"/>
                        <a:cs typeface="Arial" panose="020B0604020202020204" pitchFamily="34" charset="0"/>
                      </a:endParaRPr>
                    </a:p>
                  </a:txBody>
                  <a:tcPr marL="60960" marR="6096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Return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宋体"/>
                        <a:cs typeface="Arial" panose="020B0604020202020204" pitchFamily="34" charset="0"/>
                      </a:endParaRPr>
                    </a:p>
                  </a:txBody>
                  <a:tcPr marL="60960" marR="6096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Style-adj. Return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宋体"/>
                        <a:cs typeface="Arial" panose="020B0604020202020204" pitchFamily="34" charset="0"/>
                      </a:endParaRPr>
                    </a:p>
                  </a:txBody>
                  <a:tcPr marL="60960" marR="6096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Alpha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宋体"/>
                        <a:cs typeface="Arial" panose="020B0604020202020204" pitchFamily="34" charset="0"/>
                      </a:endParaRPr>
                    </a:p>
                  </a:txBody>
                  <a:tcPr marL="60960" marR="6096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Sharpe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宋体"/>
                        <a:cs typeface="Arial" panose="020B0604020202020204" pitchFamily="34" charset="0"/>
                      </a:endParaRPr>
                    </a:p>
                  </a:txBody>
                  <a:tcPr marL="60960" marR="60960" marT="0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038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Performance </a:t>
                      </a:r>
                      <a:r>
                        <a:rPr lang="en-US" sz="1400" baseline="-25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t–1,t–12</a:t>
                      </a: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_Quartile1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0.90***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0.65***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0.40**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0.87***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0382">
                <a:tc>
                  <a:txBody>
                    <a:bodyPr/>
                    <a:lstStyle/>
                    <a:p>
                      <a:endParaRPr lang="en-US" sz="1400" dirty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(3.89)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(2.76)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(2.04)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(4.00)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038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Performance </a:t>
                      </a:r>
                      <a:r>
                        <a:rPr lang="en-US" sz="1400" baseline="-250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t–1,t–12</a:t>
                      </a: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_Quartile2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–0.09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0.01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0.01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0.01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0382">
                <a:tc>
                  <a:txBody>
                    <a:bodyPr/>
                    <a:lstStyle/>
                    <a:p>
                      <a:endParaRPr lang="en-US" sz="140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(–0.60)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(0.11)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(0.06)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(0.03)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6038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Performance </a:t>
                      </a:r>
                      <a:r>
                        <a:rPr lang="en-US" sz="1400" baseline="-250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t–1,t–12</a:t>
                      </a: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_Quartile4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0.20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–0.01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–0.23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–0.20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60382">
                <a:tc>
                  <a:txBody>
                    <a:bodyPr/>
                    <a:lstStyle/>
                    <a:p>
                      <a:endParaRPr lang="en-US" sz="140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(0.77)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(–0.05)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(–0.77)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(–0.74)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6038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Flow </a:t>
                      </a:r>
                      <a:r>
                        <a:rPr lang="en-US" sz="1400" baseline="-250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t–1,t–12</a:t>
                      </a: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_Quartile1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0.71***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0.75***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0.75***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0.70***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60382">
                <a:tc>
                  <a:txBody>
                    <a:bodyPr/>
                    <a:lstStyle/>
                    <a:p>
                      <a:endParaRPr lang="en-US" sz="140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(2.87)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(3.06)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(2.70)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(2.80)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6038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Flow </a:t>
                      </a:r>
                      <a:r>
                        <a:rPr lang="en-US" sz="1400" baseline="-250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t–1,t–12</a:t>
                      </a: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_Quartile2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0.02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0.04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–0.04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0.01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413785048"/>
                  </a:ext>
                </a:extLst>
              </a:tr>
              <a:tr h="260382">
                <a:tc>
                  <a:txBody>
                    <a:bodyPr/>
                    <a:lstStyle/>
                    <a:p>
                      <a:endParaRPr lang="en-US" sz="140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(0.07)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(0.20)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(–0.13)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(0.05)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970950186"/>
                  </a:ext>
                </a:extLst>
              </a:tr>
              <a:tr h="26038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Flow </a:t>
                      </a:r>
                      <a:r>
                        <a:rPr lang="en-US" sz="1400" baseline="-250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t–1,t–12</a:t>
                      </a: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_Quartile4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–0.31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–0.31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0.88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–0.29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141822638"/>
                  </a:ext>
                </a:extLst>
              </a:tr>
              <a:tr h="260382">
                <a:tc>
                  <a:txBody>
                    <a:bodyPr/>
                    <a:lstStyle/>
                    <a:p>
                      <a:endParaRPr lang="en-US" sz="140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(–0.72)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(–0.73)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(1.39)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(–0.69)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714364630"/>
                  </a:ext>
                </a:extLst>
              </a:tr>
              <a:tr h="260382"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ntrols from before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0960" marR="6096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Yes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Yes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Yes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Yes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3162918064"/>
                  </a:ext>
                </a:extLst>
              </a:tr>
              <a:tr h="240854">
                <a:tc gridSpan="5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Arial" panose="020B0604020202020204" pitchFamily="34" charset="0"/>
                          <a:ea typeface="宋体"/>
                          <a:cs typeface="Arial" panose="020B0604020202020204" pitchFamily="34" charset="0"/>
                        </a:rPr>
                        <a:t>Other</a:t>
                      </a:r>
                      <a:r>
                        <a:rPr lang="en-US" sz="1400" baseline="0" dirty="0">
                          <a:effectLst/>
                          <a:latin typeface="Arial" panose="020B0604020202020204" pitchFamily="34" charset="0"/>
                          <a:ea typeface="宋体"/>
                          <a:cs typeface="Arial" panose="020B0604020202020204" pitchFamily="34" charset="0"/>
                        </a:rPr>
                        <a:t> fund-level controls; Errors double-clustered  (fund and month level)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宋体"/>
                        <a:cs typeface="Arial" panose="020B0604020202020204" pitchFamily="34" charset="0"/>
                      </a:endParaRPr>
                    </a:p>
                  </a:txBody>
                  <a:tcPr marL="60960" marR="60960" marT="0" marB="0" anchor="b"/>
                </a:tc>
                <a:tc h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Arial" panose="020B0604020202020204" pitchFamily="34" charset="0"/>
                        <a:ea typeface="宋体"/>
                        <a:cs typeface="Arial" panose="020B0604020202020204" pitchFamily="34" charset="0"/>
                      </a:endParaRPr>
                    </a:p>
                  </a:txBody>
                  <a:tcPr marL="60960" marR="60960" marT="0" marB="0" anchor="b"/>
                </a:tc>
                <a:tc h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Arial" panose="020B0604020202020204" pitchFamily="34" charset="0"/>
                        <a:ea typeface="宋体"/>
                        <a:cs typeface="Arial" panose="020B0604020202020204" pitchFamily="34" charset="0"/>
                      </a:endParaRPr>
                    </a:p>
                  </a:txBody>
                  <a:tcPr marL="60960" marR="60960" marT="0" marB="0" anchor="b"/>
                </a:tc>
                <a:tc h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Arial" panose="020B0604020202020204" pitchFamily="34" charset="0"/>
                        <a:ea typeface="宋体"/>
                        <a:cs typeface="Arial" panose="020B0604020202020204" pitchFamily="34" charset="0"/>
                      </a:endParaRPr>
                    </a:p>
                  </a:txBody>
                  <a:tcPr marL="60960" marR="60960" marT="0" marB="0" anchor="b"/>
                </a:tc>
                <a:tc h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Arial" panose="020B0604020202020204" pitchFamily="34" charset="0"/>
                        <a:ea typeface="宋体"/>
                        <a:cs typeface="Arial" panose="020B0604020202020204" pitchFamily="34" charset="0"/>
                      </a:endParaRPr>
                    </a:p>
                  </a:txBody>
                  <a:tcPr marL="60960" marR="60960" marT="0" marB="0" anchor="b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6038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-squared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宋体"/>
                        <a:cs typeface="Arial" panose="020B0604020202020204" pitchFamily="34" charset="0"/>
                      </a:endParaRPr>
                    </a:p>
                  </a:txBody>
                  <a:tcPr marL="60960" marR="6096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0.31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0.30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0.30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0.31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6038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宋体"/>
                        <a:cs typeface="Arial" panose="020B0604020202020204" pitchFamily="34" charset="0"/>
                      </a:endParaRPr>
                    </a:p>
                  </a:txBody>
                  <a:tcPr marL="60960" marR="6096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79187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79187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57333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a:t>79161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838200" y="2057400"/>
            <a:ext cx="7924800" cy="533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838200" y="3657600"/>
            <a:ext cx="7924800" cy="533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3967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1259</TotalTime>
  <Words>3028</Words>
  <Application>Microsoft Office PowerPoint</Application>
  <PresentationFormat>On-screen Show (4:3)</PresentationFormat>
  <Paragraphs>958</Paragraphs>
  <Slides>2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2" baseType="lpstr">
      <vt:lpstr>Arial</vt:lpstr>
      <vt:lpstr>Calibri</vt:lpstr>
      <vt:lpstr>Calibri Light</vt:lpstr>
      <vt:lpstr>Times New Roman</vt:lpstr>
      <vt:lpstr>Office Theme</vt:lpstr>
      <vt:lpstr>Equation.DSMT4</vt:lpstr>
      <vt:lpstr>Are hedge fund managers’ charitable donations strategic?</vt:lpstr>
      <vt:lpstr>Motivation</vt:lpstr>
      <vt:lpstr>What are some possible strategic motivations?</vt:lpstr>
      <vt:lpstr>How do we test for this?</vt:lpstr>
      <vt:lpstr>Data</vt:lpstr>
      <vt:lpstr>Donation Data and Timeline</vt:lpstr>
      <vt:lpstr>Summary statistics of donations</vt:lpstr>
      <vt:lpstr>Determinants analysis Donationt =  perft-12t-1 +  flowst-12t-1  +  fund-char. + …</vt:lpstr>
      <vt:lpstr>Determinants analysis Flow and Return non-linearities – only worst performers more likely to donate</vt:lpstr>
      <vt:lpstr>Determinants analysis Baseline model – Note the higher R2  </vt:lpstr>
      <vt:lpstr>Recap and motivating effects analysis</vt:lpstr>
      <vt:lpstr>Effects – matched sample analysis</vt:lpstr>
      <vt:lpstr>Effects: yt+12 – yt-12 =  Idonation + ….   matched sample I</vt:lpstr>
      <vt:lpstr>Story so far and additional tests</vt:lpstr>
      <vt:lpstr>Story so far and additional tests (cont’d)</vt:lpstr>
      <vt:lpstr>Determinants analysis (Sharpe Ratio as performance measure  only – others same) All the results concentrated in one-off sample</vt:lpstr>
      <vt:lpstr>Effects: Univariate effects presented (multivariate results are consistent) Flows only increase for One-off donations</vt:lpstr>
      <vt:lpstr>Determinants analysis (Sharpe Ratio as performance measure  only – others same) All the results concentrated in Focal Charity sample</vt:lpstr>
      <vt:lpstr>Effects: Univariate effects presented (multivariate results are consistent) Flows only increase for Focal Charities</vt:lpstr>
      <vt:lpstr>What about the channel? We look at Charities which have received donations by HF managers earmarked for events </vt:lpstr>
      <vt:lpstr>Mortality Risk – do donating funds experience less mortality than their matched non-donating peers?</vt:lpstr>
      <vt:lpstr>Economics of donations</vt:lpstr>
      <vt:lpstr>Conclusions</vt:lpstr>
      <vt:lpstr>Literature review - CSR</vt:lpstr>
      <vt:lpstr>Literature review - Donations</vt:lpstr>
      <vt:lpstr>Effects analysis, matched sample regress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iang, Wei</dc:creator>
  <cp:lastModifiedBy>sug summer</cp:lastModifiedBy>
  <cp:revision>2599</cp:revision>
  <cp:lastPrinted>2018-08-30T19:33:56Z</cp:lastPrinted>
  <dcterms:created xsi:type="dcterms:W3CDTF">1601-01-01T00:00:00Z</dcterms:created>
  <dcterms:modified xsi:type="dcterms:W3CDTF">2019-03-29T01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